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75A6EE" w14:textId="77777777" w:rsidR="004A509B" w:rsidRPr="004A509B" w:rsidRDefault="004A509B" w:rsidP="004A509B">
      <w:pPr>
        <w:pStyle w:val="Heading1"/>
        <w:jc w:val="left"/>
        <w:rPr>
          <w:b w:val="0"/>
          <w:i/>
        </w:rPr>
      </w:pPr>
      <w:bookmarkStart w:id="0" w:name="_Toc175632766"/>
      <w:r w:rsidRPr="004A509B">
        <w:rPr>
          <w:b w:val="0"/>
          <w:i/>
          <w:sz w:val="24"/>
        </w:rPr>
        <w:t>A</w:t>
      </w:r>
      <w:bookmarkStart w:id="1" w:name="_GoBack"/>
      <w:bookmarkEnd w:id="1"/>
      <w:r w:rsidRPr="004A509B">
        <w:rPr>
          <w:b w:val="0"/>
          <w:i/>
          <w:sz w:val="24"/>
        </w:rPr>
        <w:t>R Remediation Plan – Rational Numbers Equivalencies</w:t>
      </w:r>
    </w:p>
    <w:p w14:paraId="7591B48D" w14:textId="77777777" w:rsidR="004A509B" w:rsidRDefault="004A509B" w:rsidP="004A509B"/>
    <w:p w14:paraId="6CE8C8B2" w14:textId="575F4C9A" w:rsidR="00C71C95" w:rsidRPr="00C71C95" w:rsidRDefault="00C71C95" w:rsidP="004A509B">
      <w:pPr>
        <w:pStyle w:val="Heading1"/>
      </w:pPr>
      <w:r w:rsidRPr="004A509B">
        <w:t>Ratios with Color Tile</w:t>
      </w:r>
      <w:r>
        <w:t>s</w:t>
      </w:r>
    </w:p>
    <w:p w14:paraId="5D439EAB" w14:textId="119E4957" w:rsidR="008E2707" w:rsidRPr="004A509B" w:rsidRDefault="008E2707" w:rsidP="004A509B">
      <w:pPr>
        <w:pStyle w:val="Heading2"/>
      </w:pPr>
      <w:r w:rsidRPr="004A509B">
        <w:t>STRAND:</w:t>
      </w:r>
      <w:r w:rsidR="006E1294" w:rsidRPr="004A509B">
        <w:t xml:space="preserve">  </w:t>
      </w:r>
      <w:r w:rsidR="0052357F" w:rsidRPr="004A509B">
        <w:t xml:space="preserve"> </w:t>
      </w:r>
      <w:r w:rsidR="00691213" w:rsidRPr="004A509B">
        <w:t>Number and Number Sense</w:t>
      </w:r>
      <w:r w:rsidR="00691213" w:rsidRPr="004A509B">
        <w:tab/>
      </w:r>
    </w:p>
    <w:p w14:paraId="062ADD1E" w14:textId="640E935A" w:rsidR="008E2707" w:rsidRPr="006903E4" w:rsidRDefault="008E2707" w:rsidP="004A509B">
      <w:pPr>
        <w:pStyle w:val="Heading2"/>
      </w:pPr>
      <w:r w:rsidRPr="006903E4">
        <w:t>STRAND CONCEPT:</w:t>
      </w:r>
      <w:r w:rsidR="006E1294" w:rsidRPr="006903E4">
        <w:t xml:space="preserve">  </w:t>
      </w:r>
      <w:r w:rsidR="00691213" w:rsidRPr="006903E4">
        <w:t>Rational Numbers</w:t>
      </w:r>
      <w:r w:rsidR="00C51C48">
        <w:t xml:space="preserve"> Equivalencies</w:t>
      </w:r>
    </w:p>
    <w:p w14:paraId="357176F4" w14:textId="23E6ECEC" w:rsidR="004E43DC" w:rsidRPr="006903E4" w:rsidRDefault="00AC1CDA" w:rsidP="004A509B">
      <w:pPr>
        <w:pStyle w:val="Heading2"/>
      </w:pPr>
      <w:r w:rsidRPr="006903E4">
        <w:t>SOL</w:t>
      </w:r>
      <w:r w:rsidR="00B44791" w:rsidRPr="006903E4">
        <w:t xml:space="preserve"> </w:t>
      </w:r>
      <w:bookmarkEnd w:id="0"/>
      <w:r w:rsidR="00691213" w:rsidRPr="006903E4">
        <w:t>6.</w:t>
      </w:r>
      <w:r w:rsidR="00C51C48">
        <w:t>1</w:t>
      </w:r>
    </w:p>
    <w:p w14:paraId="5CED4B2D" w14:textId="1ADF81B6" w:rsidR="004E43DC" w:rsidRPr="006903E4" w:rsidRDefault="000E173E" w:rsidP="004A509B">
      <w:pPr>
        <w:pStyle w:val="Heading3"/>
      </w:pPr>
      <w:r w:rsidRPr="006903E4">
        <w:t xml:space="preserve">Remediation Plan </w:t>
      </w:r>
      <w:r w:rsidR="004E43DC" w:rsidRPr="006903E4">
        <w:t>Summary</w:t>
      </w:r>
    </w:p>
    <w:p w14:paraId="0499BCB3" w14:textId="483EA5B4" w:rsidR="009F793B" w:rsidRPr="004A509B" w:rsidRDefault="00C51C48" w:rsidP="009F793B">
      <w:pPr>
        <w:rPr>
          <w:rFonts w:asciiTheme="minorHAnsi" w:hAnsiTheme="minorHAnsi" w:cstheme="minorHAnsi"/>
          <w:sz w:val="28"/>
          <w:szCs w:val="22"/>
        </w:rPr>
      </w:pPr>
      <w:r w:rsidRPr="004A509B">
        <w:rPr>
          <w:rFonts w:asciiTheme="minorHAnsi" w:hAnsiTheme="minorHAnsi" w:cstheme="minorHAnsi"/>
          <w:sz w:val="24"/>
        </w:rPr>
        <w:t>S</w:t>
      </w:r>
      <w:r w:rsidRPr="004A509B">
        <w:rPr>
          <w:rFonts w:asciiTheme="minorHAnsi" w:hAnsiTheme="minorHAnsi" w:cstheme="minorHAnsi"/>
          <w:bCs/>
          <w:sz w:val="24"/>
        </w:rPr>
        <w:t>tudents use color tiles (or construction paper squares) to describe and compare two sets of data, using ratios and appropriate notations.</w:t>
      </w:r>
      <w:r w:rsidR="009F793B" w:rsidRPr="004A509B">
        <w:rPr>
          <w:rFonts w:asciiTheme="minorHAnsi" w:hAnsiTheme="minorHAnsi" w:cstheme="minorHAnsi"/>
          <w:sz w:val="28"/>
          <w:szCs w:val="22"/>
        </w:rPr>
        <w:t xml:space="preserve"> </w:t>
      </w:r>
    </w:p>
    <w:p w14:paraId="1669E3B4" w14:textId="78281DEB" w:rsidR="00B44791" w:rsidRPr="004A509B" w:rsidRDefault="00B44791" w:rsidP="004E43DC">
      <w:pPr>
        <w:rPr>
          <w:rFonts w:asciiTheme="minorHAnsi" w:hAnsiTheme="minorHAnsi" w:cstheme="minorHAnsi"/>
          <w:color w:val="FF0000"/>
          <w:sz w:val="28"/>
          <w:szCs w:val="22"/>
        </w:rPr>
      </w:pPr>
    </w:p>
    <w:p w14:paraId="502E29EB" w14:textId="6BEE6C2B" w:rsidR="0052357F" w:rsidRPr="006903E4" w:rsidRDefault="0052357F" w:rsidP="004A509B">
      <w:pPr>
        <w:pStyle w:val="Heading3"/>
      </w:pPr>
      <w:r w:rsidRPr="006903E4">
        <w:t xml:space="preserve">Common </w:t>
      </w:r>
      <w:r w:rsidR="00C71C95">
        <w:t xml:space="preserve">Errors and </w:t>
      </w:r>
      <w:r w:rsidRPr="006903E4">
        <w:t>Misconceptions</w:t>
      </w:r>
    </w:p>
    <w:p w14:paraId="5A0E63CD" w14:textId="40EA5B48" w:rsidR="00691213" w:rsidRPr="004A509B" w:rsidRDefault="004006F4" w:rsidP="00691213">
      <w:pPr>
        <w:pStyle w:val="ListParagraph"/>
        <w:numPr>
          <w:ilvl w:val="0"/>
          <w:numId w:val="43"/>
        </w:numPr>
        <w:rPr>
          <w:rFonts w:asciiTheme="minorHAnsi" w:hAnsiTheme="minorHAnsi" w:cstheme="minorHAnsi"/>
          <w:sz w:val="24"/>
          <w:szCs w:val="22"/>
        </w:rPr>
      </w:pPr>
      <w:r w:rsidRPr="004A509B">
        <w:rPr>
          <w:rFonts w:asciiTheme="minorHAnsi" w:hAnsiTheme="minorHAnsi" w:cstheme="minorHAnsi"/>
          <w:sz w:val="24"/>
          <w:szCs w:val="22"/>
        </w:rPr>
        <w:t xml:space="preserve">Students may put the number in the ratio in the wrong order. For example, the ratio of boys to girls being written as girls to boys. </w:t>
      </w:r>
    </w:p>
    <w:p w14:paraId="79BCC114" w14:textId="179DC33B" w:rsidR="004006F4" w:rsidRPr="004A509B" w:rsidRDefault="004006F4" w:rsidP="00691213">
      <w:pPr>
        <w:pStyle w:val="ListParagraph"/>
        <w:numPr>
          <w:ilvl w:val="0"/>
          <w:numId w:val="43"/>
        </w:numPr>
        <w:rPr>
          <w:rFonts w:asciiTheme="minorHAnsi" w:hAnsiTheme="minorHAnsi" w:cstheme="minorHAnsi"/>
          <w:sz w:val="24"/>
          <w:szCs w:val="22"/>
        </w:rPr>
      </w:pPr>
      <w:r w:rsidRPr="004A509B">
        <w:rPr>
          <w:rFonts w:asciiTheme="minorHAnsi" w:hAnsiTheme="minorHAnsi" w:cstheme="minorHAnsi"/>
          <w:sz w:val="24"/>
          <w:szCs w:val="22"/>
        </w:rPr>
        <w:t>Students may try to write the ratio of part to part as a fraction when only a ratio of part to whole can be written as a fraction.</w:t>
      </w:r>
    </w:p>
    <w:p w14:paraId="3610C1D9" w14:textId="77777777" w:rsidR="0052357F" w:rsidRPr="006903E4" w:rsidRDefault="0052357F" w:rsidP="004E43DC">
      <w:pPr>
        <w:rPr>
          <w:rFonts w:asciiTheme="minorHAnsi" w:hAnsiTheme="minorHAnsi" w:cstheme="minorHAnsi"/>
          <w:color w:val="FF0000"/>
          <w:sz w:val="22"/>
          <w:szCs w:val="22"/>
        </w:rPr>
      </w:pPr>
    </w:p>
    <w:p w14:paraId="77512882" w14:textId="77777777" w:rsidR="004E43DC" w:rsidRPr="006903E4" w:rsidRDefault="004E43DC" w:rsidP="004A509B">
      <w:pPr>
        <w:pStyle w:val="Heading3"/>
      </w:pPr>
      <w:r w:rsidRPr="006903E4">
        <w:t>Materials</w:t>
      </w:r>
    </w:p>
    <w:p w14:paraId="06F2832F" w14:textId="77777777" w:rsidR="00C51C48" w:rsidRPr="004A509B" w:rsidRDefault="00C51C48" w:rsidP="00C51C48">
      <w:pPr>
        <w:pStyle w:val="ListParagraph"/>
        <w:numPr>
          <w:ilvl w:val="0"/>
          <w:numId w:val="38"/>
        </w:numPr>
        <w:rPr>
          <w:rFonts w:asciiTheme="minorHAnsi" w:hAnsiTheme="minorHAnsi" w:cstheme="minorHAnsi"/>
          <w:sz w:val="24"/>
        </w:rPr>
      </w:pPr>
      <w:r w:rsidRPr="004A509B">
        <w:rPr>
          <w:rFonts w:asciiTheme="minorHAnsi" w:hAnsiTheme="minorHAnsi" w:cstheme="minorHAnsi"/>
          <w:bCs/>
          <w:sz w:val="24"/>
        </w:rPr>
        <w:t>Sets of 20 red and 30 yellow color tiles or construction paper squares</w:t>
      </w:r>
    </w:p>
    <w:p w14:paraId="209F52DB" w14:textId="77777777" w:rsidR="00C51C48" w:rsidRPr="004A509B" w:rsidRDefault="00C51C48" w:rsidP="00C51C48">
      <w:pPr>
        <w:pStyle w:val="ListParagraph"/>
        <w:numPr>
          <w:ilvl w:val="0"/>
          <w:numId w:val="38"/>
        </w:numPr>
        <w:rPr>
          <w:rFonts w:asciiTheme="minorHAnsi" w:hAnsiTheme="minorHAnsi" w:cstheme="minorHAnsi"/>
          <w:sz w:val="24"/>
        </w:rPr>
      </w:pPr>
      <w:r w:rsidRPr="004A509B">
        <w:rPr>
          <w:rFonts w:asciiTheme="minorHAnsi" w:hAnsiTheme="minorHAnsi" w:cstheme="minorHAnsi"/>
          <w:sz w:val="24"/>
        </w:rPr>
        <w:t>Red and yellow colored pencils</w:t>
      </w:r>
    </w:p>
    <w:p w14:paraId="1B3A588E" w14:textId="132434E1" w:rsidR="00C51C48" w:rsidRPr="004A509B" w:rsidRDefault="00C51C48" w:rsidP="00C51C48">
      <w:pPr>
        <w:pStyle w:val="ListParagraph"/>
        <w:numPr>
          <w:ilvl w:val="0"/>
          <w:numId w:val="38"/>
        </w:numPr>
        <w:rPr>
          <w:rFonts w:asciiTheme="minorHAnsi" w:hAnsiTheme="minorHAnsi" w:cstheme="minorHAnsi"/>
          <w:sz w:val="24"/>
        </w:rPr>
      </w:pPr>
      <w:r w:rsidRPr="004A509B">
        <w:rPr>
          <w:rFonts w:asciiTheme="minorHAnsi" w:hAnsiTheme="minorHAnsi" w:cstheme="minorHAnsi"/>
          <w:sz w:val="24"/>
        </w:rPr>
        <w:t>Understanding Ratios recording sheet</w:t>
      </w:r>
    </w:p>
    <w:p w14:paraId="362ECCF4" w14:textId="44A88875" w:rsidR="00175A67" w:rsidRPr="004A509B" w:rsidRDefault="00C51C48" w:rsidP="00C51C48">
      <w:pPr>
        <w:pStyle w:val="ListParagraph"/>
        <w:numPr>
          <w:ilvl w:val="0"/>
          <w:numId w:val="38"/>
        </w:numPr>
        <w:rPr>
          <w:rFonts w:asciiTheme="minorHAnsi" w:hAnsiTheme="minorHAnsi" w:cstheme="minorHAnsi"/>
          <w:sz w:val="24"/>
        </w:rPr>
      </w:pPr>
      <w:r w:rsidRPr="004A509B">
        <w:rPr>
          <w:rFonts w:asciiTheme="minorHAnsi" w:hAnsiTheme="minorHAnsi" w:cstheme="minorHAnsi"/>
          <w:sz w:val="24"/>
        </w:rPr>
        <w:t>Grid handout</w:t>
      </w:r>
    </w:p>
    <w:p w14:paraId="1087CE18" w14:textId="1CC7C6C8" w:rsidR="00A05887" w:rsidRPr="004A509B" w:rsidRDefault="00A05887" w:rsidP="00C51C48">
      <w:pPr>
        <w:pStyle w:val="ListParagraph"/>
        <w:numPr>
          <w:ilvl w:val="0"/>
          <w:numId w:val="38"/>
        </w:numPr>
        <w:rPr>
          <w:rFonts w:asciiTheme="minorHAnsi" w:hAnsiTheme="minorHAnsi" w:cstheme="minorHAnsi"/>
          <w:sz w:val="24"/>
        </w:rPr>
      </w:pPr>
      <w:r w:rsidRPr="004A509B">
        <w:rPr>
          <w:rFonts w:asciiTheme="minorHAnsi" w:hAnsiTheme="minorHAnsi" w:cstheme="minorHAnsi"/>
          <w:sz w:val="24"/>
        </w:rPr>
        <w:t>Understanding Ratios, Extension handout</w:t>
      </w:r>
    </w:p>
    <w:p w14:paraId="3F6819E7" w14:textId="77777777" w:rsidR="00175A67" w:rsidRPr="006903E4" w:rsidRDefault="00175A67" w:rsidP="00175A67">
      <w:pPr>
        <w:pStyle w:val="ListParagraph"/>
        <w:rPr>
          <w:rFonts w:asciiTheme="minorHAnsi" w:hAnsiTheme="minorHAnsi" w:cstheme="minorHAnsi"/>
          <w:color w:val="FF0000"/>
          <w:sz w:val="22"/>
          <w:szCs w:val="22"/>
        </w:rPr>
      </w:pPr>
    </w:p>
    <w:p w14:paraId="39B44166" w14:textId="77777777" w:rsidR="00B44791" w:rsidRPr="004A509B" w:rsidRDefault="0083755B" w:rsidP="004A509B">
      <w:pPr>
        <w:pStyle w:val="Heading3"/>
      </w:pPr>
      <w:r w:rsidRPr="004A509B">
        <w:t>Introductory Activity</w:t>
      </w:r>
    </w:p>
    <w:p w14:paraId="7068498D" w14:textId="2C470F62" w:rsidR="00C51C48" w:rsidRPr="004A509B" w:rsidRDefault="00C51C48" w:rsidP="00C51C48">
      <w:pPr>
        <w:pStyle w:val="Paragraph"/>
        <w:numPr>
          <w:ilvl w:val="0"/>
          <w:numId w:val="33"/>
        </w:numPr>
        <w:rPr>
          <w:rFonts w:asciiTheme="minorHAnsi" w:hAnsiTheme="minorHAnsi" w:cstheme="minorHAnsi"/>
          <w:sz w:val="24"/>
        </w:rPr>
      </w:pPr>
      <w:r w:rsidRPr="004A509B">
        <w:rPr>
          <w:rFonts w:asciiTheme="minorHAnsi" w:hAnsiTheme="minorHAnsi" w:cstheme="minorHAnsi"/>
          <w:sz w:val="24"/>
        </w:rPr>
        <w:t xml:space="preserve">Ask students to compare the number of boys in the class to the number of girls. Then, ask them to compare the number of girls to the number of boys. </w:t>
      </w:r>
      <w:r w:rsidRPr="004A509B">
        <w:rPr>
          <w:rFonts w:asciiTheme="minorHAnsi" w:hAnsiTheme="minorHAnsi" w:cstheme="minorHAnsi"/>
          <w:i/>
          <w:sz w:val="24"/>
        </w:rPr>
        <w:t xml:space="preserve">Are these the same ratios? What makes them different? </w:t>
      </w:r>
      <w:r w:rsidRPr="004A509B">
        <w:rPr>
          <w:rFonts w:asciiTheme="minorHAnsi" w:hAnsiTheme="minorHAnsi" w:cstheme="minorHAnsi"/>
          <w:sz w:val="24"/>
        </w:rPr>
        <w:t xml:space="preserve"> Students can work in groups first so that group members can confer before the whole class discussion. </w:t>
      </w:r>
    </w:p>
    <w:p w14:paraId="1C8CC2B5" w14:textId="287C8F1D" w:rsidR="004E43DC" w:rsidRPr="004A509B" w:rsidRDefault="00C51C48" w:rsidP="00DF3267">
      <w:pPr>
        <w:pStyle w:val="Paragraph"/>
        <w:numPr>
          <w:ilvl w:val="0"/>
          <w:numId w:val="33"/>
        </w:numPr>
        <w:rPr>
          <w:rFonts w:asciiTheme="minorHAnsi" w:hAnsiTheme="minorHAnsi" w:cstheme="minorHAnsi"/>
          <w:color w:val="FF0000"/>
          <w:sz w:val="28"/>
          <w:szCs w:val="22"/>
        </w:rPr>
      </w:pPr>
      <w:r w:rsidRPr="004A509B">
        <w:rPr>
          <w:rFonts w:asciiTheme="minorHAnsi" w:hAnsiTheme="minorHAnsi" w:cstheme="minorHAnsi"/>
          <w:sz w:val="24"/>
        </w:rPr>
        <w:t xml:space="preserve">Next, ask the students to write the ratio of boys to all students in the </w:t>
      </w:r>
      <w:r w:rsidR="005C32A5" w:rsidRPr="004A509B">
        <w:rPr>
          <w:rFonts w:asciiTheme="minorHAnsi" w:hAnsiTheme="minorHAnsi" w:cstheme="minorHAnsi"/>
          <w:sz w:val="24"/>
        </w:rPr>
        <w:t>class and</w:t>
      </w:r>
      <w:r w:rsidRPr="004A509B">
        <w:rPr>
          <w:rFonts w:asciiTheme="minorHAnsi" w:hAnsiTheme="minorHAnsi" w:cstheme="minorHAnsi"/>
          <w:sz w:val="24"/>
        </w:rPr>
        <w:t xml:space="preserve"> the ratio of girls to all students. Ask the students to describe the relationship between the way the question is asked and the way the ratio is written. (The set named first usually goes first in the ratio.) Discuss this concept</w:t>
      </w:r>
      <w:r w:rsidR="00A05887" w:rsidRPr="004A509B">
        <w:rPr>
          <w:rFonts w:asciiTheme="minorHAnsi" w:hAnsiTheme="minorHAnsi" w:cstheme="minorHAnsi"/>
          <w:sz w:val="24"/>
        </w:rPr>
        <w:t xml:space="preserve"> as a group</w:t>
      </w:r>
      <w:r w:rsidRPr="004A509B">
        <w:rPr>
          <w:rFonts w:asciiTheme="minorHAnsi" w:hAnsiTheme="minorHAnsi" w:cstheme="minorHAnsi"/>
          <w:sz w:val="24"/>
        </w:rPr>
        <w:t>.</w:t>
      </w:r>
    </w:p>
    <w:p w14:paraId="5F165937" w14:textId="77777777" w:rsidR="004E43DC" w:rsidRPr="004A509B" w:rsidRDefault="0083755B" w:rsidP="004A509B">
      <w:pPr>
        <w:pStyle w:val="Heading3"/>
      </w:pPr>
      <w:r w:rsidRPr="004A509B">
        <w:t>Plan for Instruction</w:t>
      </w:r>
    </w:p>
    <w:p w14:paraId="080523FB" w14:textId="29479079" w:rsidR="00A05887" w:rsidRPr="004A509B" w:rsidRDefault="00A05887" w:rsidP="004A509B">
      <w:pPr>
        <w:pStyle w:val="ListParagraph"/>
        <w:numPr>
          <w:ilvl w:val="0"/>
          <w:numId w:val="46"/>
        </w:numPr>
        <w:rPr>
          <w:rFonts w:asciiTheme="minorHAnsi" w:hAnsiTheme="minorHAnsi" w:cstheme="minorHAnsi"/>
          <w:sz w:val="24"/>
        </w:rPr>
      </w:pPr>
      <w:r w:rsidRPr="004A509B">
        <w:rPr>
          <w:rFonts w:asciiTheme="minorHAnsi" w:hAnsiTheme="minorHAnsi" w:cstheme="minorHAnsi"/>
          <w:sz w:val="24"/>
        </w:rPr>
        <w:t xml:space="preserve">Distribute the sets of red and yellow color tiles or squares, colored pencils, sheets of grid paper, and the “Understanding Ratios” worksheet. Give students a few minutes to experiment with putting together various sets of red and yellow tiles or squares. Ask a student to share their set of tiles or squares with the class. Model how to write the </w:t>
      </w:r>
      <w:r w:rsidRPr="004A509B">
        <w:rPr>
          <w:rFonts w:asciiTheme="minorHAnsi" w:hAnsiTheme="minorHAnsi" w:cstheme="minorHAnsi"/>
          <w:sz w:val="24"/>
        </w:rPr>
        <w:lastRenderedPageBreak/>
        <w:t>ratios made by this set the three different ways</w:t>
      </w:r>
      <w:r w:rsidR="005C32A5" w:rsidRPr="004A509B">
        <w:rPr>
          <w:rFonts w:asciiTheme="minorHAnsi" w:hAnsiTheme="minorHAnsi" w:cstheme="minorHAnsi"/>
          <w:sz w:val="24"/>
        </w:rPr>
        <w:t>.</w:t>
      </w:r>
      <w:r w:rsidRPr="004A509B">
        <w:rPr>
          <w:rFonts w:asciiTheme="minorHAnsi" w:hAnsiTheme="minorHAnsi" w:cstheme="minorHAnsi"/>
          <w:sz w:val="24"/>
        </w:rPr>
        <w:t xml:space="preserve"> (a to b, a:b, </w:t>
      </w:r>
      <w:r w:rsidRPr="004A509B">
        <w:rPr>
          <w:rFonts w:asciiTheme="minorHAnsi" w:hAnsiTheme="minorHAnsi" w:cstheme="minorHAnsi"/>
          <w:position w:val="-24"/>
          <w:sz w:val="24"/>
        </w:rPr>
        <w:object w:dxaOrig="240" w:dyaOrig="620" w14:anchorId="3AACD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31.7pt" o:ole="">
            <v:imagedata r:id="rId8" o:title=""/>
          </v:shape>
          <o:OLEObject Type="Embed" ProgID="Equation.DSMT4" ShapeID="_x0000_i1025" DrawAspect="Content" ObjectID="_1600758294" r:id="rId9"/>
        </w:object>
      </w:r>
      <w:r w:rsidRPr="004A509B">
        <w:rPr>
          <w:rFonts w:asciiTheme="minorHAnsi" w:hAnsiTheme="minorHAnsi" w:cstheme="minorHAnsi"/>
          <w:sz w:val="24"/>
        </w:rPr>
        <w:t xml:space="preserve"> ) Explain that </w:t>
      </w:r>
      <w:r w:rsidRPr="004A509B">
        <w:rPr>
          <w:rFonts w:asciiTheme="minorHAnsi" w:hAnsiTheme="minorHAnsi" w:cstheme="minorHAnsi"/>
          <w:position w:val="-24"/>
          <w:sz w:val="24"/>
        </w:rPr>
        <w:object w:dxaOrig="240" w:dyaOrig="620" w14:anchorId="0D7D3833">
          <v:shape id="_x0000_i1026" type="#_x0000_t75" style="width:11.8pt;height:31.7pt" o:ole="">
            <v:imagedata r:id="rId8" o:title=""/>
          </v:shape>
          <o:OLEObject Type="Embed" ProgID="Equation.DSMT4" ShapeID="_x0000_i1026" DrawAspect="Content" ObjectID="_1600758295" r:id="rId10"/>
        </w:object>
      </w:r>
      <w:r w:rsidRPr="004A509B">
        <w:rPr>
          <w:rFonts w:asciiTheme="minorHAnsi" w:hAnsiTheme="minorHAnsi" w:cstheme="minorHAnsi"/>
          <w:sz w:val="24"/>
        </w:rPr>
        <w:t xml:space="preserve">is only used when comparing part to whole. </w:t>
      </w:r>
    </w:p>
    <w:p w14:paraId="4842124D" w14:textId="3E4F8474" w:rsidR="00A05887" w:rsidRPr="004A509B" w:rsidRDefault="00A05887" w:rsidP="004A509B">
      <w:pPr>
        <w:pStyle w:val="ListParagraph"/>
        <w:numPr>
          <w:ilvl w:val="0"/>
          <w:numId w:val="46"/>
        </w:numPr>
        <w:rPr>
          <w:rFonts w:asciiTheme="minorHAnsi" w:hAnsiTheme="minorHAnsi" w:cstheme="minorHAnsi"/>
          <w:sz w:val="24"/>
        </w:rPr>
      </w:pPr>
      <w:r w:rsidRPr="004A509B">
        <w:rPr>
          <w:rFonts w:asciiTheme="minorHAnsi" w:hAnsiTheme="minorHAnsi" w:cstheme="minorHAnsi"/>
          <w:sz w:val="24"/>
        </w:rPr>
        <w:t>Have students do number 1 on the worksheet. Make sure they color the set on the grid paper and number the picture, as well as write the ratios requested. It is very important that students model first with the squares or tiles, then color the grid and write the ratio. Review answers with the students.</w:t>
      </w:r>
    </w:p>
    <w:p w14:paraId="29C4DDB4" w14:textId="77777777" w:rsidR="00A05887" w:rsidRPr="004A509B" w:rsidRDefault="00A05887" w:rsidP="004A509B">
      <w:pPr>
        <w:pStyle w:val="ListParagraph"/>
        <w:numPr>
          <w:ilvl w:val="0"/>
          <w:numId w:val="46"/>
        </w:numPr>
        <w:rPr>
          <w:rFonts w:asciiTheme="minorHAnsi" w:hAnsiTheme="minorHAnsi" w:cstheme="minorHAnsi"/>
          <w:sz w:val="24"/>
        </w:rPr>
      </w:pPr>
      <w:r w:rsidRPr="004A509B">
        <w:rPr>
          <w:rFonts w:asciiTheme="minorHAnsi" w:hAnsiTheme="minorHAnsi" w:cstheme="minorHAnsi"/>
          <w:sz w:val="24"/>
        </w:rPr>
        <w:t>Have students complete the worksheet. Monitor their work during the activity to make sure they are focusing on the relationships between the identified sets. Some students may begin to notice similarities in the sets: for example, when the red tiles double in number, so do the yellow tiles, as well as the total tiles in the set. These relationships will be discussed at the end of the lesson. When students are finished, discuss the answers.</w:t>
      </w:r>
    </w:p>
    <w:p w14:paraId="007A120B" w14:textId="77777777" w:rsidR="00A05887" w:rsidRPr="004A509B" w:rsidRDefault="00A05887" w:rsidP="004A509B">
      <w:pPr>
        <w:pStyle w:val="ListParagraph"/>
        <w:numPr>
          <w:ilvl w:val="0"/>
          <w:numId w:val="46"/>
        </w:numPr>
        <w:rPr>
          <w:rFonts w:asciiTheme="minorHAnsi" w:hAnsiTheme="minorHAnsi" w:cstheme="minorHAnsi"/>
          <w:sz w:val="24"/>
        </w:rPr>
      </w:pPr>
      <w:r w:rsidRPr="004A509B">
        <w:rPr>
          <w:rFonts w:asciiTheme="minorHAnsi" w:hAnsiTheme="minorHAnsi" w:cstheme="minorHAnsi"/>
          <w:sz w:val="24"/>
        </w:rPr>
        <w:t>Distribute the “Understanding Ratios, Extension” worksheet. Make sure students write complete answers to the statements. If students had noticed the relationships when doing the problems on the previous worksheet, ask them to explain how they “figured it out.” Several explanations are valid, including, for example, “separating set 4 into two groups, each of which looks like set 1,” or “the numbers were doubled.”</w:t>
      </w:r>
    </w:p>
    <w:p w14:paraId="1A311EC6" w14:textId="761C6A7D" w:rsidR="00A90C81" w:rsidRPr="004A509B" w:rsidRDefault="00A05887" w:rsidP="004A509B">
      <w:pPr>
        <w:pStyle w:val="ListParagraph"/>
        <w:numPr>
          <w:ilvl w:val="0"/>
          <w:numId w:val="46"/>
        </w:numPr>
        <w:rPr>
          <w:rFonts w:asciiTheme="minorHAnsi" w:hAnsiTheme="minorHAnsi" w:cstheme="minorHAnsi"/>
          <w:sz w:val="28"/>
          <w:szCs w:val="22"/>
        </w:rPr>
      </w:pPr>
      <w:r w:rsidRPr="004A509B">
        <w:rPr>
          <w:rFonts w:asciiTheme="minorHAnsi" w:hAnsiTheme="minorHAnsi" w:cstheme="minorHAnsi"/>
          <w:sz w:val="24"/>
        </w:rPr>
        <w:t>Let students share their answer</w:t>
      </w:r>
      <w:r w:rsidR="008A7A12" w:rsidRPr="004A509B">
        <w:rPr>
          <w:rFonts w:asciiTheme="minorHAnsi" w:hAnsiTheme="minorHAnsi" w:cstheme="minorHAnsi"/>
          <w:sz w:val="24"/>
        </w:rPr>
        <w:t xml:space="preserve"> to number 4</w:t>
      </w:r>
      <w:r w:rsidRPr="004A509B">
        <w:rPr>
          <w:rFonts w:asciiTheme="minorHAnsi" w:hAnsiTheme="minorHAnsi" w:cstheme="minorHAnsi"/>
          <w:sz w:val="24"/>
        </w:rPr>
        <w:t xml:space="preserve"> with a partner and the whole group. </w:t>
      </w:r>
    </w:p>
    <w:p w14:paraId="33DDC310" w14:textId="0357D85C" w:rsidR="001B5E13" w:rsidRPr="004A509B" w:rsidRDefault="001B5E13" w:rsidP="004A509B">
      <w:pPr>
        <w:rPr>
          <w:rFonts w:asciiTheme="minorHAnsi" w:hAnsiTheme="minorHAnsi" w:cstheme="minorHAnsi"/>
          <w:sz w:val="28"/>
          <w:szCs w:val="22"/>
        </w:rPr>
      </w:pPr>
    </w:p>
    <w:p w14:paraId="0D39C0D5" w14:textId="77777777" w:rsidR="004E43DC" w:rsidRPr="004A509B" w:rsidRDefault="0083755B" w:rsidP="004A509B">
      <w:pPr>
        <w:pStyle w:val="Heading3"/>
      </w:pPr>
      <w:r w:rsidRPr="004A509B">
        <w:t>Pulling It All Together (Reflection)</w:t>
      </w:r>
    </w:p>
    <w:p w14:paraId="08CBC903" w14:textId="2022AD36" w:rsidR="00C22734" w:rsidRPr="004A509B" w:rsidRDefault="00C22734" w:rsidP="00A05887">
      <w:pPr>
        <w:rPr>
          <w:rFonts w:asciiTheme="minorHAnsi" w:hAnsiTheme="minorHAnsi" w:cstheme="minorHAnsi"/>
          <w:sz w:val="24"/>
          <w:szCs w:val="24"/>
        </w:rPr>
      </w:pPr>
      <w:bookmarkStart w:id="2" w:name="SOL5_2a"/>
      <w:bookmarkStart w:id="3" w:name="_Toc175632767"/>
      <w:bookmarkEnd w:id="2"/>
      <w:r w:rsidRPr="004A509B">
        <w:rPr>
          <w:rFonts w:asciiTheme="minorHAnsi" w:hAnsiTheme="minorHAnsi" w:cstheme="minorHAnsi"/>
          <w:sz w:val="24"/>
          <w:szCs w:val="24"/>
        </w:rPr>
        <w:t>Exit Slip:</w:t>
      </w:r>
      <w:r w:rsidR="00A05887" w:rsidRPr="004A509B">
        <w:rPr>
          <w:rFonts w:asciiTheme="minorHAnsi" w:hAnsiTheme="minorHAnsi" w:cstheme="minorHAnsi"/>
          <w:sz w:val="24"/>
          <w:szCs w:val="24"/>
        </w:rPr>
        <w:t xml:space="preserve"> Have students write a definition of </w:t>
      </w:r>
      <w:r w:rsidR="00A05887" w:rsidRPr="004A509B">
        <w:rPr>
          <w:rFonts w:asciiTheme="minorHAnsi" w:hAnsiTheme="minorHAnsi" w:cstheme="minorHAnsi"/>
          <w:i/>
          <w:sz w:val="24"/>
          <w:szCs w:val="24"/>
        </w:rPr>
        <w:t>ratio</w:t>
      </w:r>
      <w:r w:rsidR="00A05887" w:rsidRPr="004A509B">
        <w:rPr>
          <w:rFonts w:asciiTheme="minorHAnsi" w:hAnsiTheme="minorHAnsi" w:cstheme="minorHAnsi"/>
          <w:sz w:val="24"/>
          <w:szCs w:val="24"/>
        </w:rPr>
        <w:t xml:space="preserve"> in their own words and explain why the order of the numbers matter.</w:t>
      </w:r>
    </w:p>
    <w:p w14:paraId="5C41EBC3" w14:textId="39C6B303" w:rsidR="00C22734" w:rsidRPr="004A509B" w:rsidRDefault="00C22734" w:rsidP="00C22734">
      <w:pPr>
        <w:rPr>
          <w:rFonts w:asciiTheme="minorHAnsi" w:hAnsiTheme="minorHAnsi" w:cstheme="minorHAnsi"/>
          <w:sz w:val="24"/>
          <w:szCs w:val="24"/>
        </w:rPr>
      </w:pPr>
    </w:p>
    <w:p w14:paraId="61DFE758" w14:textId="77777777" w:rsidR="0071733B" w:rsidRPr="004A509B" w:rsidRDefault="0071733B" w:rsidP="0071733B">
      <w:pPr>
        <w:rPr>
          <w:rFonts w:asciiTheme="minorHAnsi" w:hAnsiTheme="minorHAnsi" w:cstheme="minorHAnsi"/>
          <w:sz w:val="24"/>
          <w:szCs w:val="24"/>
        </w:rPr>
      </w:pPr>
    </w:p>
    <w:p w14:paraId="43E3FF58" w14:textId="1215E21A" w:rsidR="00076227" w:rsidRPr="004A509B" w:rsidRDefault="0071733B" w:rsidP="00A90C81">
      <w:pPr>
        <w:rPr>
          <w:rFonts w:asciiTheme="minorHAnsi" w:hAnsiTheme="minorHAnsi" w:cstheme="minorHAnsi"/>
          <w:color w:val="FF0000"/>
          <w:sz w:val="24"/>
          <w:szCs w:val="24"/>
        </w:rPr>
      </w:pPr>
      <w:r w:rsidRPr="004A509B">
        <w:rPr>
          <w:rFonts w:asciiTheme="minorHAnsi" w:hAnsiTheme="minorHAnsi" w:cstheme="minorHAnsi"/>
          <w:b/>
          <w:sz w:val="24"/>
          <w:szCs w:val="24"/>
        </w:rPr>
        <w:t>Note: The following pages are intended for classroom use for students as a visual aid to learning.</w:t>
      </w:r>
      <w:r w:rsidR="00A90C81" w:rsidRPr="004A509B">
        <w:rPr>
          <w:rFonts w:asciiTheme="minorHAnsi" w:hAnsiTheme="minorHAnsi" w:cstheme="minorHAnsi"/>
          <w:b/>
          <w:sz w:val="24"/>
          <w:szCs w:val="24"/>
        </w:rPr>
        <w:t xml:space="preserve"> </w:t>
      </w:r>
      <w:bookmarkEnd w:id="3"/>
    </w:p>
    <w:p w14:paraId="50109956" w14:textId="421B66C5" w:rsidR="00691213" w:rsidRPr="004A509B" w:rsidRDefault="00691213" w:rsidP="00A90C81">
      <w:pPr>
        <w:rPr>
          <w:rFonts w:asciiTheme="minorHAnsi" w:hAnsiTheme="minorHAnsi" w:cstheme="minorHAnsi"/>
          <w:color w:val="FF0000"/>
          <w:sz w:val="24"/>
          <w:szCs w:val="24"/>
        </w:rPr>
      </w:pPr>
    </w:p>
    <w:p w14:paraId="3CB05AC7" w14:textId="038B0E18" w:rsidR="00A05887" w:rsidRPr="004A509B" w:rsidRDefault="00691213" w:rsidP="004A509B">
      <w:pPr>
        <w:pStyle w:val="Heading1"/>
      </w:pPr>
      <w:r w:rsidRPr="004A509B">
        <w:br w:type="page"/>
      </w:r>
    </w:p>
    <w:p w14:paraId="45718B6E" w14:textId="77777777" w:rsidR="00C51C48" w:rsidRDefault="00C51C48" w:rsidP="004A509B">
      <w:pPr>
        <w:pStyle w:val="Heading3"/>
      </w:pPr>
      <w:r>
        <w:t xml:space="preserve">Name: </w:t>
      </w:r>
      <w:r>
        <w:rPr>
          <w:u w:val="single"/>
        </w:rPr>
        <w:tab/>
      </w:r>
    </w:p>
    <w:p w14:paraId="2FFEE3F0" w14:textId="77777777" w:rsidR="00C51C48" w:rsidRPr="004A509B" w:rsidRDefault="00C51C48" w:rsidP="004A509B">
      <w:pPr>
        <w:pStyle w:val="Heading4"/>
        <w:rPr>
          <w:b/>
        </w:rPr>
      </w:pPr>
      <w:r w:rsidRPr="004A509B">
        <w:rPr>
          <w:b/>
        </w:rPr>
        <w:t>Understanding Ratios</w:t>
      </w:r>
    </w:p>
    <w:p w14:paraId="607B3405" w14:textId="77777777" w:rsidR="00C51C48" w:rsidRDefault="00C51C48" w:rsidP="00C51C48">
      <w:pPr>
        <w:pStyle w:val="Handoutnumberedparagraph"/>
        <w:tabs>
          <w:tab w:val="clear" w:pos="540"/>
        </w:tabs>
        <w:spacing w:after="0"/>
        <w:ind w:left="0" w:firstLine="0"/>
      </w:pPr>
      <w:r w:rsidRPr="00EE7D7C">
        <w:t xml:space="preserve">Use </w:t>
      </w:r>
      <w:r>
        <w:t>a</w:t>
      </w:r>
      <w:r w:rsidRPr="00EE7D7C">
        <w:t xml:space="preserve"> set of color tiles or construction paper squares </w:t>
      </w:r>
      <w:r>
        <w:t>to model</w:t>
      </w:r>
      <w:r w:rsidRPr="00EE7D7C">
        <w:t xml:space="preserve"> each of the following </w:t>
      </w:r>
      <w:r>
        <w:t>ratios</w:t>
      </w:r>
      <w:r w:rsidRPr="00EE7D7C">
        <w:t xml:space="preserve">. After you have </w:t>
      </w:r>
      <w:r>
        <w:t>modeled</w:t>
      </w:r>
      <w:r w:rsidRPr="00EE7D7C">
        <w:t xml:space="preserve"> </w:t>
      </w:r>
      <w:r>
        <w:t>a</w:t>
      </w:r>
      <w:r w:rsidRPr="00EE7D7C">
        <w:t xml:space="preserve"> set, use colored pencils to draw a picture of </w:t>
      </w:r>
      <w:r>
        <w:t>the</w:t>
      </w:r>
      <w:r w:rsidRPr="00EE7D7C">
        <w:t xml:space="preserve"> set</w:t>
      </w:r>
      <w:r>
        <w:t xml:space="preserve"> by coloring it on as sheet of grid paper</w:t>
      </w:r>
      <w:r w:rsidRPr="00EE7D7C">
        <w:t>.</w:t>
      </w:r>
      <w:r>
        <w:t xml:space="preserve"> Write each ratio three different ways.</w:t>
      </w:r>
    </w:p>
    <w:p w14:paraId="718788BE" w14:textId="77777777" w:rsidR="00C51C48" w:rsidRPr="00EE7D7C" w:rsidRDefault="00C51C48" w:rsidP="00C51C48">
      <w:pPr>
        <w:pStyle w:val="Handoutnormal"/>
      </w:pPr>
    </w:p>
    <w:p w14:paraId="7795D48F" w14:textId="77777777" w:rsidR="00C51C48" w:rsidRPr="00EE7D7C" w:rsidRDefault="00C51C48" w:rsidP="00C51C48">
      <w:pPr>
        <w:pStyle w:val="Handoutnumberedparagraph"/>
        <w:spacing w:after="0"/>
      </w:pPr>
      <w:r w:rsidRPr="00EE7D7C">
        <w:t>1.</w:t>
      </w:r>
      <w:r w:rsidRPr="00EE7D7C">
        <w:tab/>
      </w:r>
      <w:r>
        <w:t xml:space="preserve">Color </w:t>
      </w:r>
      <w:r w:rsidRPr="00E235D2">
        <w:rPr>
          <w:u w:val="single"/>
        </w:rPr>
        <w:t>2 red tiles and 3 yellow tiles</w:t>
      </w:r>
      <w:r w:rsidRPr="00EE7D7C">
        <w:t xml:space="preserve"> </w:t>
      </w:r>
      <w:r>
        <w:t>o</w:t>
      </w:r>
      <w:r w:rsidRPr="00EE7D7C">
        <w:t xml:space="preserve">n </w:t>
      </w:r>
      <w:r>
        <w:t>a sheet of</w:t>
      </w:r>
      <w:r w:rsidRPr="00EE7D7C">
        <w:t xml:space="preserve"> grid paper</w:t>
      </w:r>
      <w:r>
        <w:t>.</w:t>
      </w:r>
    </w:p>
    <w:p w14:paraId="4A0875BF" w14:textId="77777777" w:rsidR="00C51C48" w:rsidRPr="00E96C85" w:rsidRDefault="00C51C48" w:rsidP="00C51C48">
      <w:pPr>
        <w:pStyle w:val="Handoutnumberedparagraph"/>
        <w:tabs>
          <w:tab w:val="right" w:pos="9360"/>
        </w:tabs>
        <w:spacing w:after="0"/>
      </w:pPr>
      <w:r w:rsidRPr="00EE7D7C">
        <w:tab/>
        <w:t xml:space="preserve">The ratio of </w:t>
      </w:r>
      <w:r>
        <w:t>red tiles</w:t>
      </w:r>
      <w:r w:rsidRPr="00EE7D7C">
        <w:t xml:space="preserve"> to </w:t>
      </w:r>
      <w:r>
        <w:t>yellow tiles</w:t>
      </w:r>
      <w:r w:rsidRPr="00EE7D7C">
        <w:t xml:space="preserve"> is </w:t>
      </w:r>
      <w:r>
        <w:rPr>
          <w:u w:val="single"/>
        </w:rPr>
        <w:tab/>
      </w:r>
      <w:r>
        <w:t>.</w:t>
      </w:r>
    </w:p>
    <w:p w14:paraId="419A0DB5" w14:textId="77777777" w:rsidR="00C51C48" w:rsidRPr="00EE7D7C" w:rsidRDefault="00C51C48" w:rsidP="00C51C48">
      <w:pPr>
        <w:pStyle w:val="Handoutnumberedparagraph"/>
        <w:tabs>
          <w:tab w:val="right" w:pos="9360"/>
        </w:tabs>
        <w:spacing w:after="0"/>
      </w:pPr>
      <w:r w:rsidRPr="00EE7D7C">
        <w:tab/>
        <w:t xml:space="preserve">The ratio of </w:t>
      </w:r>
      <w:r>
        <w:t>yellow tiles</w:t>
      </w:r>
      <w:r w:rsidRPr="00EE7D7C">
        <w:t xml:space="preserve"> to </w:t>
      </w:r>
      <w:r>
        <w:t>red tiles</w:t>
      </w:r>
      <w:r w:rsidRPr="00EE7D7C">
        <w:t xml:space="preserve"> is </w:t>
      </w:r>
      <w:r>
        <w:rPr>
          <w:u w:val="single"/>
        </w:rPr>
        <w:tab/>
      </w:r>
      <w:r>
        <w:t>.</w:t>
      </w:r>
    </w:p>
    <w:p w14:paraId="4E0CB31E" w14:textId="77777777" w:rsidR="00C51C48" w:rsidRPr="00EE7D7C" w:rsidRDefault="00C51C48" w:rsidP="00C51C48">
      <w:pPr>
        <w:pStyle w:val="Handoutnumberedparagraph"/>
        <w:tabs>
          <w:tab w:val="right" w:pos="9360"/>
        </w:tabs>
        <w:spacing w:after="0"/>
      </w:pPr>
      <w:r w:rsidRPr="00EE7D7C">
        <w:tab/>
        <w:t xml:space="preserve">The ratio of </w:t>
      </w:r>
      <w:r>
        <w:t>red tiles</w:t>
      </w:r>
      <w:r w:rsidRPr="00EE7D7C">
        <w:t xml:space="preserve"> to all the tiles is </w:t>
      </w:r>
      <w:r>
        <w:rPr>
          <w:u w:val="single"/>
        </w:rPr>
        <w:tab/>
      </w:r>
      <w:r>
        <w:t>.</w:t>
      </w:r>
    </w:p>
    <w:p w14:paraId="584061FC" w14:textId="77777777" w:rsidR="00C51C48" w:rsidRDefault="00C51C48" w:rsidP="00C51C48">
      <w:pPr>
        <w:pStyle w:val="Handoutnumberedparagraph"/>
        <w:tabs>
          <w:tab w:val="right" w:pos="9360"/>
        </w:tabs>
        <w:spacing w:after="0"/>
      </w:pPr>
      <w:r w:rsidRPr="00EE7D7C">
        <w:tab/>
        <w:t xml:space="preserve">The ratio of all the tiles to </w:t>
      </w:r>
      <w:r>
        <w:t>yellow tiles</w:t>
      </w:r>
      <w:r w:rsidRPr="00EE7D7C">
        <w:t xml:space="preserve"> is </w:t>
      </w:r>
      <w:r>
        <w:rPr>
          <w:u w:val="single"/>
        </w:rPr>
        <w:tab/>
      </w:r>
      <w:r>
        <w:t>.</w:t>
      </w:r>
    </w:p>
    <w:p w14:paraId="38FBE374" w14:textId="77777777" w:rsidR="00C51C48" w:rsidRPr="00EE7D7C" w:rsidRDefault="00C51C48" w:rsidP="00C51C48">
      <w:pPr>
        <w:pStyle w:val="Handoutnormal"/>
        <w:tabs>
          <w:tab w:val="left" w:pos="540"/>
          <w:tab w:val="left" w:pos="1080"/>
          <w:tab w:val="right" w:pos="9360"/>
        </w:tabs>
      </w:pPr>
    </w:p>
    <w:p w14:paraId="3251A9FD" w14:textId="77777777" w:rsidR="00C51C48" w:rsidRPr="00EE7D7C" w:rsidRDefault="00C51C48" w:rsidP="00C51C48">
      <w:pPr>
        <w:pStyle w:val="Handoutnumberedparagraph"/>
        <w:tabs>
          <w:tab w:val="right" w:pos="9360"/>
        </w:tabs>
        <w:spacing w:after="0"/>
      </w:pPr>
      <w:r w:rsidRPr="00EE7D7C">
        <w:t>2.</w:t>
      </w:r>
      <w:r w:rsidRPr="00EE7D7C">
        <w:tab/>
      </w:r>
      <w:r>
        <w:t xml:space="preserve">Color </w:t>
      </w:r>
      <w:r w:rsidRPr="00E235D2">
        <w:rPr>
          <w:u w:val="single"/>
        </w:rPr>
        <w:t>5 red tiles and 4 yellow tiles</w:t>
      </w:r>
      <w:r w:rsidRPr="009E45AA">
        <w:t xml:space="preserve"> on a </w:t>
      </w:r>
      <w:r>
        <w:t>second</w:t>
      </w:r>
      <w:r w:rsidRPr="009E45AA">
        <w:t xml:space="preserve"> sheet of grid paper</w:t>
      </w:r>
      <w:r>
        <w:t>.</w:t>
      </w:r>
    </w:p>
    <w:p w14:paraId="01F32861" w14:textId="77777777" w:rsidR="00C51C48" w:rsidRPr="00EE7D7C" w:rsidRDefault="00C51C48" w:rsidP="00C51C48">
      <w:pPr>
        <w:pStyle w:val="Handoutnumberedparagraph"/>
        <w:tabs>
          <w:tab w:val="right" w:pos="9360"/>
        </w:tabs>
        <w:spacing w:after="0"/>
      </w:pPr>
      <w:r w:rsidRPr="00EE7D7C">
        <w:tab/>
        <w:t xml:space="preserve">The ratio of </w:t>
      </w:r>
      <w:r>
        <w:t>red tiles</w:t>
      </w:r>
      <w:r w:rsidRPr="00EE7D7C">
        <w:t xml:space="preserve"> to </w:t>
      </w:r>
      <w:r>
        <w:t>yellow tiles</w:t>
      </w:r>
      <w:r w:rsidRPr="00EE7D7C">
        <w:t xml:space="preserve"> is </w:t>
      </w:r>
      <w:r>
        <w:rPr>
          <w:u w:val="single"/>
        </w:rPr>
        <w:tab/>
      </w:r>
      <w:r>
        <w:t>.</w:t>
      </w:r>
    </w:p>
    <w:p w14:paraId="6860C011" w14:textId="77777777" w:rsidR="00C51C48" w:rsidRPr="00EE7D7C" w:rsidRDefault="00C51C48" w:rsidP="00C51C48">
      <w:pPr>
        <w:pStyle w:val="Handoutnumberedparagraph"/>
        <w:tabs>
          <w:tab w:val="right" w:pos="9360"/>
        </w:tabs>
        <w:spacing w:after="0"/>
      </w:pPr>
      <w:r w:rsidRPr="00EE7D7C">
        <w:tab/>
        <w:t xml:space="preserve">The ratio of </w:t>
      </w:r>
      <w:r>
        <w:t>yellow tiles</w:t>
      </w:r>
      <w:r w:rsidRPr="00EE7D7C">
        <w:t xml:space="preserve"> to </w:t>
      </w:r>
      <w:r>
        <w:t>red tiles</w:t>
      </w:r>
      <w:r w:rsidRPr="00EE7D7C">
        <w:t xml:space="preserve"> is </w:t>
      </w:r>
      <w:r>
        <w:rPr>
          <w:u w:val="single"/>
        </w:rPr>
        <w:tab/>
      </w:r>
      <w:r>
        <w:t>.</w:t>
      </w:r>
    </w:p>
    <w:p w14:paraId="62B53A2C" w14:textId="77777777" w:rsidR="00C51C48" w:rsidRPr="00EE7D7C" w:rsidRDefault="00C51C48" w:rsidP="00C51C48">
      <w:pPr>
        <w:pStyle w:val="Handoutnumberedparagraph"/>
        <w:tabs>
          <w:tab w:val="right" w:pos="9360"/>
        </w:tabs>
        <w:spacing w:after="0"/>
      </w:pPr>
      <w:r>
        <w:tab/>
      </w:r>
      <w:r w:rsidRPr="00EE7D7C">
        <w:t xml:space="preserve">The ratio of </w:t>
      </w:r>
      <w:r>
        <w:t>yellow tiles</w:t>
      </w:r>
      <w:r w:rsidRPr="00EE7D7C">
        <w:t xml:space="preserve"> to all the tiles is </w:t>
      </w:r>
      <w:r>
        <w:rPr>
          <w:u w:val="single"/>
        </w:rPr>
        <w:tab/>
      </w:r>
      <w:r>
        <w:t>.</w:t>
      </w:r>
    </w:p>
    <w:p w14:paraId="5D858D56" w14:textId="77777777" w:rsidR="00C51C48" w:rsidRDefault="00C51C48" w:rsidP="00C51C48">
      <w:pPr>
        <w:pStyle w:val="Handoutnumberedparagraph"/>
        <w:tabs>
          <w:tab w:val="right" w:pos="9360"/>
        </w:tabs>
        <w:spacing w:after="0"/>
      </w:pPr>
      <w:r w:rsidRPr="00EE7D7C">
        <w:tab/>
        <w:t xml:space="preserve">The ratio of all the tiles to </w:t>
      </w:r>
      <w:r>
        <w:t>red tiles</w:t>
      </w:r>
      <w:r w:rsidRPr="00EE7D7C">
        <w:t xml:space="preserve"> is </w:t>
      </w:r>
      <w:r>
        <w:rPr>
          <w:u w:val="single"/>
        </w:rPr>
        <w:tab/>
      </w:r>
      <w:r>
        <w:t>.</w:t>
      </w:r>
    </w:p>
    <w:p w14:paraId="678C16E6" w14:textId="77777777" w:rsidR="00C51C48" w:rsidRPr="00EE7D7C" w:rsidRDefault="00C51C48" w:rsidP="00C51C48">
      <w:pPr>
        <w:pStyle w:val="Handoutnormal"/>
        <w:tabs>
          <w:tab w:val="left" w:pos="540"/>
          <w:tab w:val="left" w:pos="1080"/>
          <w:tab w:val="right" w:pos="9360"/>
        </w:tabs>
      </w:pPr>
    </w:p>
    <w:p w14:paraId="04575CA9" w14:textId="77777777" w:rsidR="00C51C48" w:rsidRPr="00EE7D7C" w:rsidRDefault="00C51C48" w:rsidP="00C51C48">
      <w:pPr>
        <w:pStyle w:val="Handoutnumberedparagraph"/>
        <w:tabs>
          <w:tab w:val="right" w:pos="9360"/>
        </w:tabs>
        <w:spacing w:after="0"/>
      </w:pPr>
      <w:r w:rsidRPr="00EE7D7C">
        <w:t>3.</w:t>
      </w:r>
      <w:r w:rsidRPr="00EE7D7C">
        <w:tab/>
      </w:r>
      <w:r>
        <w:t xml:space="preserve">Color </w:t>
      </w:r>
      <w:r w:rsidRPr="00E235D2">
        <w:rPr>
          <w:u w:val="single"/>
        </w:rPr>
        <w:t>7 red tiles and 10 yellow tiles</w:t>
      </w:r>
      <w:r>
        <w:t xml:space="preserve"> </w:t>
      </w:r>
      <w:r w:rsidRPr="009E45AA">
        <w:t xml:space="preserve">on a </w:t>
      </w:r>
      <w:r>
        <w:t>third</w:t>
      </w:r>
      <w:r w:rsidRPr="009E45AA">
        <w:t xml:space="preserve"> sheet of grid paper</w:t>
      </w:r>
      <w:r>
        <w:t>.</w:t>
      </w:r>
    </w:p>
    <w:p w14:paraId="268A7079" w14:textId="77777777" w:rsidR="00C51C48" w:rsidRPr="00EE7D7C" w:rsidRDefault="00C51C48" w:rsidP="00C51C48">
      <w:pPr>
        <w:pStyle w:val="Handoutnumberedparagraph"/>
        <w:tabs>
          <w:tab w:val="right" w:pos="9360"/>
        </w:tabs>
        <w:spacing w:after="0"/>
      </w:pPr>
      <w:r w:rsidRPr="00EE7D7C">
        <w:tab/>
        <w:t xml:space="preserve">The ratio of </w:t>
      </w:r>
      <w:r>
        <w:t>red tiles</w:t>
      </w:r>
      <w:r w:rsidRPr="00EE7D7C">
        <w:t xml:space="preserve"> to </w:t>
      </w:r>
      <w:r>
        <w:t>yellow tiles</w:t>
      </w:r>
      <w:r w:rsidRPr="00EE7D7C">
        <w:t xml:space="preserve"> is </w:t>
      </w:r>
      <w:r>
        <w:rPr>
          <w:u w:val="single"/>
        </w:rPr>
        <w:tab/>
      </w:r>
      <w:r>
        <w:t>.</w:t>
      </w:r>
    </w:p>
    <w:p w14:paraId="2809AAD3" w14:textId="77777777" w:rsidR="00C51C48" w:rsidRPr="00EE7D7C" w:rsidRDefault="00C51C48" w:rsidP="00C51C48">
      <w:pPr>
        <w:pStyle w:val="Handoutnumberedparagraph"/>
        <w:tabs>
          <w:tab w:val="right" w:pos="9360"/>
        </w:tabs>
        <w:spacing w:after="0"/>
      </w:pPr>
      <w:r w:rsidRPr="00EE7D7C">
        <w:tab/>
        <w:t xml:space="preserve">The ratio of </w:t>
      </w:r>
      <w:r>
        <w:t>yellow tiles</w:t>
      </w:r>
      <w:r w:rsidRPr="00EE7D7C">
        <w:t xml:space="preserve"> to </w:t>
      </w:r>
      <w:r>
        <w:t>red tiles</w:t>
      </w:r>
      <w:r w:rsidRPr="00EE7D7C">
        <w:t xml:space="preserve"> is </w:t>
      </w:r>
      <w:r>
        <w:rPr>
          <w:u w:val="single"/>
        </w:rPr>
        <w:tab/>
      </w:r>
      <w:r>
        <w:t>.</w:t>
      </w:r>
    </w:p>
    <w:p w14:paraId="15EB2477" w14:textId="77777777" w:rsidR="00C51C48" w:rsidRPr="00EE7D7C" w:rsidRDefault="00C51C48" w:rsidP="00C51C48">
      <w:pPr>
        <w:pStyle w:val="Handoutnumberedparagraph"/>
        <w:tabs>
          <w:tab w:val="right" w:pos="9360"/>
        </w:tabs>
        <w:spacing w:after="0"/>
      </w:pPr>
      <w:r>
        <w:tab/>
      </w:r>
      <w:r w:rsidRPr="00EE7D7C">
        <w:t xml:space="preserve">The ratio of </w:t>
      </w:r>
      <w:r>
        <w:t>red tiles</w:t>
      </w:r>
      <w:r w:rsidRPr="00EE7D7C">
        <w:t xml:space="preserve"> to all the tiles is </w:t>
      </w:r>
      <w:r>
        <w:rPr>
          <w:u w:val="single"/>
        </w:rPr>
        <w:tab/>
      </w:r>
      <w:r>
        <w:t>.</w:t>
      </w:r>
    </w:p>
    <w:p w14:paraId="78E2AB77" w14:textId="77777777" w:rsidR="00C51C48" w:rsidRDefault="00C51C48" w:rsidP="00C51C48">
      <w:pPr>
        <w:pStyle w:val="Handoutnumberedparagraph"/>
        <w:tabs>
          <w:tab w:val="right" w:pos="9360"/>
        </w:tabs>
        <w:spacing w:after="0"/>
      </w:pPr>
      <w:r w:rsidRPr="00EE7D7C">
        <w:tab/>
        <w:t xml:space="preserve">The ratio of all the tiles to </w:t>
      </w:r>
      <w:r>
        <w:t>yellow tiles</w:t>
      </w:r>
      <w:r w:rsidRPr="00EE7D7C">
        <w:t xml:space="preserve"> is </w:t>
      </w:r>
      <w:r>
        <w:rPr>
          <w:u w:val="single"/>
        </w:rPr>
        <w:tab/>
      </w:r>
      <w:r>
        <w:t>.</w:t>
      </w:r>
    </w:p>
    <w:p w14:paraId="2AD8E3F3" w14:textId="77777777" w:rsidR="00C51C48" w:rsidRPr="00EE7D7C" w:rsidRDefault="00C51C48" w:rsidP="00C51C48">
      <w:pPr>
        <w:pStyle w:val="Handoutnormal"/>
        <w:tabs>
          <w:tab w:val="left" w:pos="540"/>
          <w:tab w:val="left" w:pos="1080"/>
          <w:tab w:val="right" w:pos="9360"/>
        </w:tabs>
      </w:pPr>
    </w:p>
    <w:p w14:paraId="5DADB485" w14:textId="77777777" w:rsidR="00C51C48" w:rsidRPr="00EE7D7C" w:rsidRDefault="00C51C48" w:rsidP="00C51C48">
      <w:pPr>
        <w:pStyle w:val="Handoutnumberedparagraph"/>
        <w:tabs>
          <w:tab w:val="right" w:pos="9360"/>
        </w:tabs>
        <w:spacing w:after="0"/>
      </w:pPr>
      <w:r w:rsidRPr="00EE7D7C">
        <w:t>4.</w:t>
      </w:r>
      <w:r w:rsidRPr="00EE7D7C">
        <w:tab/>
      </w:r>
      <w:r>
        <w:t xml:space="preserve">Color </w:t>
      </w:r>
      <w:r w:rsidRPr="00E235D2">
        <w:rPr>
          <w:u w:val="single"/>
        </w:rPr>
        <w:t>4 red tiles and 6 yellow tiles</w:t>
      </w:r>
      <w:r w:rsidRPr="009E45AA">
        <w:t xml:space="preserve"> on a </w:t>
      </w:r>
      <w:r>
        <w:t>fourth</w:t>
      </w:r>
      <w:r w:rsidRPr="009E45AA">
        <w:t xml:space="preserve"> sheet of grid paper</w:t>
      </w:r>
      <w:r>
        <w:t>.</w:t>
      </w:r>
    </w:p>
    <w:p w14:paraId="6BF34AF3" w14:textId="77777777" w:rsidR="00C51C48" w:rsidRPr="00EE7D7C" w:rsidRDefault="00C51C48" w:rsidP="00C51C48">
      <w:pPr>
        <w:pStyle w:val="Handoutnumberedparagraph"/>
        <w:tabs>
          <w:tab w:val="right" w:pos="9360"/>
        </w:tabs>
        <w:spacing w:after="0"/>
      </w:pPr>
      <w:r w:rsidRPr="00EE7D7C">
        <w:tab/>
        <w:t xml:space="preserve">The ratio of </w:t>
      </w:r>
      <w:r>
        <w:t>red tiles</w:t>
      </w:r>
      <w:r w:rsidRPr="00EE7D7C">
        <w:t xml:space="preserve"> to </w:t>
      </w:r>
      <w:r>
        <w:t>yellow tiles</w:t>
      </w:r>
      <w:r w:rsidRPr="00EE7D7C">
        <w:t xml:space="preserve"> is </w:t>
      </w:r>
      <w:r>
        <w:rPr>
          <w:u w:val="single"/>
        </w:rPr>
        <w:tab/>
      </w:r>
      <w:r>
        <w:t>.</w:t>
      </w:r>
    </w:p>
    <w:p w14:paraId="6F8F370C" w14:textId="77777777" w:rsidR="00C51C48" w:rsidRPr="00EE7D7C" w:rsidRDefault="00C51C48" w:rsidP="00C51C48">
      <w:pPr>
        <w:pStyle w:val="Handoutnumberedparagraph"/>
        <w:tabs>
          <w:tab w:val="right" w:pos="9360"/>
        </w:tabs>
        <w:spacing w:after="0"/>
      </w:pPr>
      <w:r w:rsidRPr="00EE7D7C">
        <w:tab/>
        <w:t xml:space="preserve">The ratio of </w:t>
      </w:r>
      <w:r>
        <w:t>yellow tiles</w:t>
      </w:r>
      <w:r w:rsidRPr="00EE7D7C">
        <w:t xml:space="preserve"> to </w:t>
      </w:r>
      <w:r>
        <w:t>red tiles</w:t>
      </w:r>
      <w:r w:rsidRPr="00EE7D7C">
        <w:t xml:space="preserve"> is </w:t>
      </w:r>
      <w:r>
        <w:rPr>
          <w:u w:val="single"/>
        </w:rPr>
        <w:tab/>
      </w:r>
      <w:r>
        <w:t>.</w:t>
      </w:r>
    </w:p>
    <w:p w14:paraId="643FC16A" w14:textId="77777777" w:rsidR="00C51C48" w:rsidRPr="00EE7D7C" w:rsidRDefault="00C51C48" w:rsidP="00C51C48">
      <w:pPr>
        <w:pStyle w:val="Handoutnumberedparagraph"/>
        <w:tabs>
          <w:tab w:val="right" w:pos="9360"/>
        </w:tabs>
        <w:spacing w:after="0"/>
      </w:pPr>
      <w:r>
        <w:tab/>
      </w:r>
      <w:r w:rsidRPr="00EE7D7C">
        <w:t xml:space="preserve">The ratio of </w:t>
      </w:r>
      <w:r>
        <w:t>yellow tiles</w:t>
      </w:r>
      <w:r w:rsidRPr="00EE7D7C">
        <w:t xml:space="preserve"> to all the tiles is </w:t>
      </w:r>
      <w:r>
        <w:rPr>
          <w:u w:val="single"/>
        </w:rPr>
        <w:tab/>
      </w:r>
      <w:r>
        <w:t>.</w:t>
      </w:r>
    </w:p>
    <w:p w14:paraId="7CEBFBA9" w14:textId="77777777" w:rsidR="00C51C48" w:rsidRPr="00EE7D7C" w:rsidRDefault="00C51C48" w:rsidP="00C51C48">
      <w:pPr>
        <w:pStyle w:val="Handoutnumberedparagraph"/>
        <w:tabs>
          <w:tab w:val="right" w:pos="9360"/>
        </w:tabs>
        <w:spacing w:after="0"/>
      </w:pPr>
      <w:r w:rsidRPr="00EE7D7C">
        <w:tab/>
        <w:t xml:space="preserve">The ratio of all the tiles to </w:t>
      </w:r>
      <w:r>
        <w:t>red tiles</w:t>
      </w:r>
      <w:r w:rsidRPr="00EE7D7C">
        <w:t xml:space="preserve"> is </w:t>
      </w:r>
      <w:r>
        <w:rPr>
          <w:u w:val="single"/>
        </w:rPr>
        <w:tab/>
      </w:r>
      <w:r>
        <w:t>.</w:t>
      </w:r>
    </w:p>
    <w:p w14:paraId="042281C7" w14:textId="77777777" w:rsidR="00C51C48" w:rsidRPr="00EE7D7C" w:rsidRDefault="00C51C48" w:rsidP="00C51C48">
      <w:pPr>
        <w:pStyle w:val="Handoutnumberedparagraph"/>
        <w:tabs>
          <w:tab w:val="right" w:pos="9360"/>
        </w:tabs>
        <w:spacing w:after="0"/>
      </w:pPr>
    </w:p>
    <w:p w14:paraId="3AD95AAD" w14:textId="77777777" w:rsidR="00C51C48" w:rsidRPr="00EE7D7C" w:rsidRDefault="00C51C48" w:rsidP="00C51C48">
      <w:pPr>
        <w:pStyle w:val="Handoutnumberedparagraph"/>
        <w:tabs>
          <w:tab w:val="right" w:pos="9360"/>
        </w:tabs>
        <w:spacing w:after="0"/>
      </w:pPr>
      <w:r w:rsidRPr="00EE7D7C">
        <w:t>5.</w:t>
      </w:r>
      <w:r w:rsidRPr="00EE7D7C">
        <w:tab/>
      </w:r>
      <w:r>
        <w:t xml:space="preserve">Color </w:t>
      </w:r>
      <w:r w:rsidRPr="00E235D2">
        <w:rPr>
          <w:u w:val="single"/>
        </w:rPr>
        <w:t>15 red tiles and 12 yellow tiles</w:t>
      </w:r>
      <w:r w:rsidRPr="009E45AA">
        <w:t xml:space="preserve"> on a </w:t>
      </w:r>
      <w:r>
        <w:t>fifth</w:t>
      </w:r>
      <w:r w:rsidRPr="009E45AA">
        <w:t xml:space="preserve"> sheet of grid paper</w:t>
      </w:r>
      <w:r>
        <w:t>.</w:t>
      </w:r>
    </w:p>
    <w:p w14:paraId="3F787F35" w14:textId="77777777" w:rsidR="00C51C48" w:rsidRPr="00EE7D7C" w:rsidRDefault="00C51C48" w:rsidP="00C51C48">
      <w:pPr>
        <w:pStyle w:val="Handoutnumberedparagraph"/>
        <w:tabs>
          <w:tab w:val="right" w:pos="9360"/>
        </w:tabs>
        <w:spacing w:after="0"/>
      </w:pPr>
      <w:r w:rsidRPr="00EE7D7C">
        <w:tab/>
        <w:t xml:space="preserve">The ratio of </w:t>
      </w:r>
      <w:r>
        <w:t>red tiles</w:t>
      </w:r>
      <w:r w:rsidRPr="00EE7D7C">
        <w:t xml:space="preserve"> to </w:t>
      </w:r>
      <w:r>
        <w:t>yellow tiles</w:t>
      </w:r>
      <w:r w:rsidRPr="00EE7D7C">
        <w:t xml:space="preserve"> is </w:t>
      </w:r>
      <w:r>
        <w:rPr>
          <w:u w:val="single"/>
        </w:rPr>
        <w:tab/>
      </w:r>
      <w:r>
        <w:t>.</w:t>
      </w:r>
    </w:p>
    <w:p w14:paraId="0CB4DE5D" w14:textId="77777777" w:rsidR="00C51C48" w:rsidRPr="00EE7D7C" w:rsidRDefault="00C51C48" w:rsidP="00C51C48">
      <w:pPr>
        <w:pStyle w:val="Handoutnumberedparagraph"/>
        <w:tabs>
          <w:tab w:val="right" w:pos="9360"/>
        </w:tabs>
        <w:spacing w:after="0"/>
      </w:pPr>
      <w:r w:rsidRPr="00EE7D7C">
        <w:tab/>
        <w:t xml:space="preserve">The ratio of </w:t>
      </w:r>
      <w:r>
        <w:t>yellow tiles</w:t>
      </w:r>
      <w:r w:rsidRPr="00EE7D7C">
        <w:t xml:space="preserve"> to </w:t>
      </w:r>
      <w:r>
        <w:t>red tiles</w:t>
      </w:r>
      <w:r w:rsidRPr="00EE7D7C">
        <w:t xml:space="preserve"> is </w:t>
      </w:r>
      <w:r>
        <w:rPr>
          <w:u w:val="single"/>
        </w:rPr>
        <w:tab/>
      </w:r>
      <w:r>
        <w:t>.</w:t>
      </w:r>
    </w:p>
    <w:p w14:paraId="11C33B8D" w14:textId="77777777" w:rsidR="00C51C48" w:rsidRPr="00EE7D7C" w:rsidRDefault="00C51C48" w:rsidP="00C51C48">
      <w:pPr>
        <w:pStyle w:val="Handoutnumberedparagraph"/>
        <w:tabs>
          <w:tab w:val="right" w:pos="9360"/>
        </w:tabs>
        <w:spacing w:after="0"/>
      </w:pPr>
      <w:r>
        <w:tab/>
      </w:r>
      <w:r w:rsidRPr="00EE7D7C">
        <w:t xml:space="preserve">The ratio of </w:t>
      </w:r>
      <w:r>
        <w:t>red tiles</w:t>
      </w:r>
      <w:r w:rsidRPr="00EE7D7C">
        <w:t xml:space="preserve"> to all the tiles is </w:t>
      </w:r>
      <w:r>
        <w:rPr>
          <w:u w:val="single"/>
        </w:rPr>
        <w:tab/>
      </w:r>
      <w:r>
        <w:t>.</w:t>
      </w:r>
    </w:p>
    <w:p w14:paraId="09D058AF" w14:textId="77777777" w:rsidR="00C51C48" w:rsidRDefault="00C51C48" w:rsidP="00C51C48">
      <w:pPr>
        <w:pStyle w:val="Handoutnumberedparagraph"/>
        <w:tabs>
          <w:tab w:val="right" w:pos="9360"/>
        </w:tabs>
        <w:spacing w:after="0"/>
      </w:pPr>
      <w:r w:rsidRPr="00EE7D7C">
        <w:tab/>
        <w:t xml:space="preserve">The ratio of all the tiles to </w:t>
      </w:r>
      <w:r>
        <w:t>yellow tiles</w:t>
      </w:r>
      <w:r w:rsidRPr="00EE7D7C">
        <w:t xml:space="preserve"> is </w:t>
      </w:r>
      <w:r>
        <w:rPr>
          <w:u w:val="single"/>
        </w:rPr>
        <w:tab/>
      </w:r>
      <w:r>
        <w:t>.</w:t>
      </w:r>
    </w:p>
    <w:p w14:paraId="18E6D77E" w14:textId="77777777" w:rsidR="00C51C48" w:rsidRPr="00EE7D7C" w:rsidRDefault="00C51C48" w:rsidP="00C51C48">
      <w:pPr>
        <w:pStyle w:val="Handoutnumberedparagraph"/>
        <w:tabs>
          <w:tab w:val="right" w:pos="9360"/>
        </w:tabs>
        <w:spacing w:after="0"/>
      </w:pPr>
    </w:p>
    <w:p w14:paraId="6AE5ACCD" w14:textId="77777777" w:rsidR="00C51C48" w:rsidRPr="00EE7D7C" w:rsidRDefault="00C51C48" w:rsidP="00C51C48">
      <w:pPr>
        <w:pStyle w:val="Handoutnumberedparagraph"/>
        <w:tabs>
          <w:tab w:val="right" w:pos="9360"/>
        </w:tabs>
        <w:spacing w:after="0"/>
      </w:pPr>
      <w:r w:rsidRPr="00EE7D7C">
        <w:t>6.</w:t>
      </w:r>
      <w:r w:rsidRPr="00EE7D7C">
        <w:tab/>
      </w:r>
      <w:r>
        <w:t xml:space="preserve">Color </w:t>
      </w:r>
      <w:r w:rsidRPr="00E235D2">
        <w:rPr>
          <w:u w:val="single"/>
        </w:rPr>
        <w:t>14 red tiles and 20 yellow tiles</w:t>
      </w:r>
      <w:r>
        <w:t xml:space="preserve"> </w:t>
      </w:r>
      <w:r w:rsidRPr="009E45AA">
        <w:t xml:space="preserve">on a </w:t>
      </w:r>
      <w:r>
        <w:t>sixth</w:t>
      </w:r>
      <w:r w:rsidRPr="009E45AA">
        <w:t xml:space="preserve"> sheet of grid paper</w:t>
      </w:r>
      <w:r>
        <w:t>.</w:t>
      </w:r>
    </w:p>
    <w:p w14:paraId="08231EE0" w14:textId="77777777" w:rsidR="00C51C48" w:rsidRPr="00EE7D7C" w:rsidRDefault="00C51C48" w:rsidP="00C51C48">
      <w:pPr>
        <w:pStyle w:val="Handoutnumberedparagraph"/>
        <w:tabs>
          <w:tab w:val="right" w:pos="9360"/>
        </w:tabs>
        <w:spacing w:after="0"/>
      </w:pPr>
      <w:r>
        <w:tab/>
      </w:r>
      <w:r w:rsidRPr="00EE7D7C">
        <w:t xml:space="preserve">The ratio of </w:t>
      </w:r>
      <w:r>
        <w:t>red tiles</w:t>
      </w:r>
      <w:r w:rsidRPr="00EE7D7C">
        <w:t xml:space="preserve"> to </w:t>
      </w:r>
      <w:r>
        <w:t>yellow tiles</w:t>
      </w:r>
      <w:r w:rsidRPr="00EE7D7C">
        <w:t xml:space="preserve"> is </w:t>
      </w:r>
      <w:r>
        <w:rPr>
          <w:u w:val="single"/>
        </w:rPr>
        <w:tab/>
      </w:r>
      <w:r>
        <w:t>.</w:t>
      </w:r>
    </w:p>
    <w:p w14:paraId="46642827" w14:textId="77777777" w:rsidR="00C51C48" w:rsidRPr="00EE7D7C" w:rsidRDefault="00C51C48" w:rsidP="00C51C48">
      <w:pPr>
        <w:pStyle w:val="Handoutnumberedparagraph"/>
        <w:tabs>
          <w:tab w:val="right" w:pos="9360"/>
        </w:tabs>
        <w:spacing w:after="0"/>
      </w:pPr>
      <w:r w:rsidRPr="00EE7D7C">
        <w:tab/>
        <w:t>The r</w:t>
      </w:r>
      <w:r>
        <w:t xml:space="preserve">atio of yellow tiles to red tiles is </w:t>
      </w:r>
      <w:r>
        <w:rPr>
          <w:u w:val="single"/>
        </w:rPr>
        <w:tab/>
      </w:r>
      <w:r>
        <w:t>.</w:t>
      </w:r>
    </w:p>
    <w:p w14:paraId="0B654387" w14:textId="77777777" w:rsidR="00C51C48" w:rsidRPr="00EE7D7C" w:rsidRDefault="00C51C48" w:rsidP="00C51C48">
      <w:pPr>
        <w:pStyle w:val="Handoutnumberedparagraph"/>
        <w:tabs>
          <w:tab w:val="right" w:pos="9360"/>
        </w:tabs>
        <w:spacing w:after="0"/>
      </w:pPr>
      <w:r>
        <w:tab/>
      </w:r>
      <w:r w:rsidRPr="00EE7D7C">
        <w:t xml:space="preserve">The ratio of </w:t>
      </w:r>
      <w:r>
        <w:t>yellow tiles</w:t>
      </w:r>
      <w:r w:rsidRPr="00EE7D7C">
        <w:t xml:space="preserve"> to all the tiles is </w:t>
      </w:r>
      <w:r>
        <w:rPr>
          <w:u w:val="single"/>
        </w:rPr>
        <w:tab/>
      </w:r>
      <w:r>
        <w:t>.</w:t>
      </w:r>
    </w:p>
    <w:p w14:paraId="6E4F4C11" w14:textId="2A27E05F" w:rsidR="00C51C48" w:rsidRPr="004A509B" w:rsidRDefault="00C51C48" w:rsidP="004A509B">
      <w:pPr>
        <w:pStyle w:val="Handoutnumberedparagraph"/>
        <w:tabs>
          <w:tab w:val="right" w:pos="9360"/>
        </w:tabs>
        <w:spacing w:after="0"/>
      </w:pPr>
      <w:r w:rsidRPr="00EE7D7C">
        <w:tab/>
        <w:t xml:space="preserve">The ratio of all the tiles to </w:t>
      </w:r>
      <w:r>
        <w:t>red tiles</w:t>
      </w:r>
      <w:r w:rsidRPr="00EE7D7C">
        <w:t xml:space="preserve"> is </w:t>
      </w:r>
      <w:r>
        <w:rPr>
          <w:u w:val="single"/>
        </w:rPr>
        <w:tab/>
      </w:r>
      <w:r>
        <w:t>.</w:t>
      </w:r>
    </w:p>
    <w:p w14:paraId="133C5456" w14:textId="11443280" w:rsidR="004A509B" w:rsidRDefault="004A509B">
      <w:pPr>
        <w:spacing w:line="240" w:lineRule="auto"/>
        <w:rPr>
          <w:rFonts w:asciiTheme="minorHAnsi" w:hAnsiTheme="minorHAnsi" w:cstheme="minorHAnsi"/>
          <w:color w:val="FF0000"/>
          <w:sz w:val="22"/>
          <w:szCs w:val="22"/>
        </w:rPr>
      </w:pPr>
      <w:r>
        <w:rPr>
          <w:rFonts w:asciiTheme="minorHAnsi" w:hAnsiTheme="minorHAnsi" w:cstheme="minorHAnsi"/>
          <w:color w:val="FF0000"/>
          <w:sz w:val="22"/>
          <w:szCs w:val="22"/>
        </w:rPr>
        <w:br w:type="page"/>
      </w:r>
    </w:p>
    <w:p w14:paraId="005200E4" w14:textId="77777777" w:rsidR="00C51C48" w:rsidRDefault="00C51C48" w:rsidP="00691213">
      <w:pPr>
        <w:spacing w:line="240" w:lineRule="auto"/>
        <w:rPr>
          <w:rFonts w:asciiTheme="minorHAnsi" w:hAnsiTheme="minorHAnsi" w:cstheme="minorHAnsi"/>
          <w:color w:val="FF0000"/>
          <w:sz w:val="22"/>
          <w:szCs w:val="22"/>
        </w:rPr>
      </w:pPr>
    </w:p>
    <w:p w14:paraId="75B62DD8" w14:textId="77777777" w:rsidR="00C51C48" w:rsidRPr="004A509B" w:rsidRDefault="00C51C48" w:rsidP="004A509B">
      <w:pPr>
        <w:pStyle w:val="Heading4"/>
        <w:rPr>
          <w:b/>
        </w:rPr>
      </w:pPr>
      <w:r w:rsidRPr="004A509B">
        <w:rPr>
          <w:b/>
        </w:rPr>
        <w:t>Gr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864"/>
        <w:gridCol w:w="864"/>
        <w:gridCol w:w="864"/>
        <w:gridCol w:w="864"/>
        <w:gridCol w:w="864"/>
        <w:gridCol w:w="864"/>
        <w:gridCol w:w="864"/>
        <w:gridCol w:w="864"/>
        <w:gridCol w:w="864"/>
      </w:tblGrid>
      <w:tr w:rsidR="00C51C48" w:rsidRPr="00F15153" w14:paraId="7DEE5B58" w14:textId="77777777" w:rsidTr="00A40A91">
        <w:trPr>
          <w:trHeight w:hRule="exact" w:val="864"/>
          <w:jc w:val="center"/>
        </w:trPr>
        <w:tc>
          <w:tcPr>
            <w:tcW w:w="864" w:type="dxa"/>
          </w:tcPr>
          <w:p w14:paraId="6909B3FF" w14:textId="77777777" w:rsidR="00C51C48" w:rsidRPr="00F15153" w:rsidRDefault="00C51C48" w:rsidP="00A40A91">
            <w:pPr>
              <w:tabs>
                <w:tab w:val="left" w:pos="6825"/>
              </w:tabs>
              <w:jc w:val="center"/>
              <w:rPr>
                <w:rFonts w:cs="Arial"/>
              </w:rPr>
            </w:pPr>
          </w:p>
        </w:tc>
        <w:tc>
          <w:tcPr>
            <w:tcW w:w="864" w:type="dxa"/>
          </w:tcPr>
          <w:p w14:paraId="344B39A5" w14:textId="77777777" w:rsidR="00C51C48" w:rsidRPr="00F15153" w:rsidRDefault="00C51C48" w:rsidP="00A40A91">
            <w:pPr>
              <w:tabs>
                <w:tab w:val="left" w:pos="6825"/>
              </w:tabs>
              <w:jc w:val="center"/>
              <w:rPr>
                <w:rFonts w:cs="Arial"/>
              </w:rPr>
            </w:pPr>
          </w:p>
        </w:tc>
        <w:tc>
          <w:tcPr>
            <w:tcW w:w="864" w:type="dxa"/>
          </w:tcPr>
          <w:p w14:paraId="44EF3A05" w14:textId="77777777" w:rsidR="00C51C48" w:rsidRPr="00F15153" w:rsidRDefault="00C51C48" w:rsidP="00A40A91">
            <w:pPr>
              <w:tabs>
                <w:tab w:val="left" w:pos="6825"/>
              </w:tabs>
              <w:jc w:val="center"/>
              <w:rPr>
                <w:rFonts w:cs="Arial"/>
              </w:rPr>
            </w:pPr>
          </w:p>
        </w:tc>
        <w:tc>
          <w:tcPr>
            <w:tcW w:w="864" w:type="dxa"/>
          </w:tcPr>
          <w:p w14:paraId="2891ABCF" w14:textId="77777777" w:rsidR="00C51C48" w:rsidRPr="00F15153" w:rsidRDefault="00C51C48" w:rsidP="00A40A91">
            <w:pPr>
              <w:tabs>
                <w:tab w:val="left" w:pos="6825"/>
              </w:tabs>
              <w:jc w:val="center"/>
              <w:rPr>
                <w:rFonts w:cs="Arial"/>
              </w:rPr>
            </w:pPr>
          </w:p>
        </w:tc>
        <w:tc>
          <w:tcPr>
            <w:tcW w:w="864" w:type="dxa"/>
          </w:tcPr>
          <w:p w14:paraId="7778DD71" w14:textId="77777777" w:rsidR="00C51C48" w:rsidRPr="00F15153" w:rsidRDefault="00C51C48" w:rsidP="00A40A91">
            <w:pPr>
              <w:tabs>
                <w:tab w:val="left" w:pos="6825"/>
              </w:tabs>
              <w:jc w:val="center"/>
              <w:rPr>
                <w:rFonts w:cs="Arial"/>
              </w:rPr>
            </w:pPr>
          </w:p>
        </w:tc>
        <w:tc>
          <w:tcPr>
            <w:tcW w:w="864" w:type="dxa"/>
          </w:tcPr>
          <w:p w14:paraId="72D42F8F" w14:textId="77777777" w:rsidR="00C51C48" w:rsidRPr="00F15153" w:rsidRDefault="00C51C48" w:rsidP="00A40A91">
            <w:pPr>
              <w:tabs>
                <w:tab w:val="left" w:pos="6825"/>
              </w:tabs>
              <w:jc w:val="center"/>
              <w:rPr>
                <w:rFonts w:cs="Arial"/>
              </w:rPr>
            </w:pPr>
          </w:p>
        </w:tc>
        <w:tc>
          <w:tcPr>
            <w:tcW w:w="864" w:type="dxa"/>
          </w:tcPr>
          <w:p w14:paraId="5131765C" w14:textId="77777777" w:rsidR="00C51C48" w:rsidRPr="00F15153" w:rsidRDefault="00C51C48" w:rsidP="00A40A91">
            <w:pPr>
              <w:tabs>
                <w:tab w:val="left" w:pos="6825"/>
              </w:tabs>
              <w:jc w:val="center"/>
              <w:rPr>
                <w:rFonts w:cs="Arial"/>
              </w:rPr>
            </w:pPr>
          </w:p>
        </w:tc>
        <w:tc>
          <w:tcPr>
            <w:tcW w:w="864" w:type="dxa"/>
          </w:tcPr>
          <w:p w14:paraId="71969989" w14:textId="77777777" w:rsidR="00C51C48" w:rsidRPr="00F15153" w:rsidRDefault="00C51C48" w:rsidP="00A40A91">
            <w:pPr>
              <w:tabs>
                <w:tab w:val="left" w:pos="6825"/>
              </w:tabs>
              <w:jc w:val="center"/>
              <w:rPr>
                <w:rFonts w:cs="Arial"/>
              </w:rPr>
            </w:pPr>
          </w:p>
        </w:tc>
        <w:tc>
          <w:tcPr>
            <w:tcW w:w="864" w:type="dxa"/>
          </w:tcPr>
          <w:p w14:paraId="398D0F1C" w14:textId="77777777" w:rsidR="00C51C48" w:rsidRPr="00F15153" w:rsidRDefault="00C51C48" w:rsidP="00A40A91">
            <w:pPr>
              <w:tabs>
                <w:tab w:val="left" w:pos="6825"/>
              </w:tabs>
              <w:jc w:val="center"/>
              <w:rPr>
                <w:rFonts w:cs="Arial"/>
              </w:rPr>
            </w:pPr>
          </w:p>
        </w:tc>
        <w:tc>
          <w:tcPr>
            <w:tcW w:w="864" w:type="dxa"/>
          </w:tcPr>
          <w:p w14:paraId="73898634" w14:textId="77777777" w:rsidR="00C51C48" w:rsidRPr="00F15153" w:rsidRDefault="00C51C48" w:rsidP="00A40A91">
            <w:pPr>
              <w:tabs>
                <w:tab w:val="left" w:pos="6825"/>
              </w:tabs>
              <w:jc w:val="center"/>
              <w:rPr>
                <w:rFonts w:cs="Arial"/>
              </w:rPr>
            </w:pPr>
          </w:p>
        </w:tc>
      </w:tr>
      <w:tr w:rsidR="00C51C48" w:rsidRPr="00F15153" w14:paraId="38079BE8" w14:textId="77777777" w:rsidTr="00A40A91">
        <w:trPr>
          <w:trHeight w:hRule="exact" w:val="864"/>
          <w:jc w:val="center"/>
        </w:trPr>
        <w:tc>
          <w:tcPr>
            <w:tcW w:w="864" w:type="dxa"/>
          </w:tcPr>
          <w:p w14:paraId="3C3332E2" w14:textId="77777777" w:rsidR="00C51C48" w:rsidRPr="00F15153" w:rsidRDefault="00C51C48" w:rsidP="00A40A91">
            <w:pPr>
              <w:tabs>
                <w:tab w:val="left" w:pos="6825"/>
              </w:tabs>
              <w:jc w:val="center"/>
              <w:rPr>
                <w:rFonts w:cs="Arial"/>
              </w:rPr>
            </w:pPr>
          </w:p>
        </w:tc>
        <w:tc>
          <w:tcPr>
            <w:tcW w:w="864" w:type="dxa"/>
          </w:tcPr>
          <w:p w14:paraId="1333E1F2" w14:textId="77777777" w:rsidR="00C51C48" w:rsidRPr="00F15153" w:rsidRDefault="00C51C48" w:rsidP="00A40A91">
            <w:pPr>
              <w:tabs>
                <w:tab w:val="left" w:pos="6825"/>
              </w:tabs>
              <w:jc w:val="center"/>
              <w:rPr>
                <w:rFonts w:cs="Arial"/>
              </w:rPr>
            </w:pPr>
          </w:p>
        </w:tc>
        <w:tc>
          <w:tcPr>
            <w:tcW w:w="864" w:type="dxa"/>
          </w:tcPr>
          <w:p w14:paraId="486FAC39" w14:textId="77777777" w:rsidR="00C51C48" w:rsidRPr="00F15153" w:rsidRDefault="00C51C48" w:rsidP="00A40A91">
            <w:pPr>
              <w:tabs>
                <w:tab w:val="left" w:pos="6825"/>
              </w:tabs>
              <w:jc w:val="center"/>
              <w:rPr>
                <w:rFonts w:cs="Arial"/>
              </w:rPr>
            </w:pPr>
          </w:p>
        </w:tc>
        <w:tc>
          <w:tcPr>
            <w:tcW w:w="864" w:type="dxa"/>
          </w:tcPr>
          <w:p w14:paraId="7F2EE018" w14:textId="77777777" w:rsidR="00C51C48" w:rsidRPr="00F15153" w:rsidRDefault="00C51C48" w:rsidP="00A40A91">
            <w:pPr>
              <w:tabs>
                <w:tab w:val="left" w:pos="6825"/>
              </w:tabs>
              <w:jc w:val="center"/>
              <w:rPr>
                <w:rFonts w:cs="Arial"/>
              </w:rPr>
            </w:pPr>
          </w:p>
        </w:tc>
        <w:tc>
          <w:tcPr>
            <w:tcW w:w="864" w:type="dxa"/>
          </w:tcPr>
          <w:p w14:paraId="4457ED4F" w14:textId="77777777" w:rsidR="00C51C48" w:rsidRPr="00F15153" w:rsidRDefault="00C51C48" w:rsidP="00A40A91">
            <w:pPr>
              <w:tabs>
                <w:tab w:val="left" w:pos="6825"/>
              </w:tabs>
              <w:jc w:val="center"/>
              <w:rPr>
                <w:rFonts w:cs="Arial"/>
              </w:rPr>
            </w:pPr>
          </w:p>
        </w:tc>
        <w:tc>
          <w:tcPr>
            <w:tcW w:w="864" w:type="dxa"/>
          </w:tcPr>
          <w:p w14:paraId="7C37BB73" w14:textId="77777777" w:rsidR="00C51C48" w:rsidRPr="00F15153" w:rsidRDefault="00C51C48" w:rsidP="00A40A91">
            <w:pPr>
              <w:tabs>
                <w:tab w:val="left" w:pos="6825"/>
              </w:tabs>
              <w:jc w:val="center"/>
              <w:rPr>
                <w:rFonts w:cs="Arial"/>
              </w:rPr>
            </w:pPr>
          </w:p>
        </w:tc>
        <w:tc>
          <w:tcPr>
            <w:tcW w:w="864" w:type="dxa"/>
          </w:tcPr>
          <w:p w14:paraId="011F1D1F" w14:textId="77777777" w:rsidR="00C51C48" w:rsidRPr="00F15153" w:rsidRDefault="00C51C48" w:rsidP="00A40A91">
            <w:pPr>
              <w:tabs>
                <w:tab w:val="left" w:pos="6825"/>
              </w:tabs>
              <w:jc w:val="center"/>
              <w:rPr>
                <w:rFonts w:cs="Arial"/>
              </w:rPr>
            </w:pPr>
          </w:p>
        </w:tc>
        <w:tc>
          <w:tcPr>
            <w:tcW w:w="864" w:type="dxa"/>
          </w:tcPr>
          <w:p w14:paraId="21ACE8EF" w14:textId="77777777" w:rsidR="00C51C48" w:rsidRPr="00F15153" w:rsidRDefault="00C51C48" w:rsidP="00A40A91">
            <w:pPr>
              <w:tabs>
                <w:tab w:val="left" w:pos="6825"/>
              </w:tabs>
              <w:jc w:val="center"/>
              <w:rPr>
                <w:rFonts w:cs="Arial"/>
              </w:rPr>
            </w:pPr>
          </w:p>
        </w:tc>
        <w:tc>
          <w:tcPr>
            <w:tcW w:w="864" w:type="dxa"/>
          </w:tcPr>
          <w:p w14:paraId="0170D4EC" w14:textId="77777777" w:rsidR="00C51C48" w:rsidRPr="00F15153" w:rsidRDefault="00C51C48" w:rsidP="00A40A91">
            <w:pPr>
              <w:tabs>
                <w:tab w:val="left" w:pos="6825"/>
              </w:tabs>
              <w:jc w:val="center"/>
              <w:rPr>
                <w:rFonts w:cs="Arial"/>
              </w:rPr>
            </w:pPr>
          </w:p>
        </w:tc>
        <w:tc>
          <w:tcPr>
            <w:tcW w:w="864" w:type="dxa"/>
          </w:tcPr>
          <w:p w14:paraId="60A51446" w14:textId="77777777" w:rsidR="00C51C48" w:rsidRPr="00F15153" w:rsidRDefault="00C51C48" w:rsidP="00A40A91">
            <w:pPr>
              <w:tabs>
                <w:tab w:val="left" w:pos="6825"/>
              </w:tabs>
              <w:jc w:val="center"/>
              <w:rPr>
                <w:rFonts w:cs="Arial"/>
              </w:rPr>
            </w:pPr>
          </w:p>
        </w:tc>
      </w:tr>
      <w:tr w:rsidR="00C51C48" w:rsidRPr="00F15153" w14:paraId="7A0B04B3" w14:textId="77777777" w:rsidTr="00A40A91">
        <w:trPr>
          <w:trHeight w:hRule="exact" w:val="864"/>
          <w:jc w:val="center"/>
        </w:trPr>
        <w:tc>
          <w:tcPr>
            <w:tcW w:w="864" w:type="dxa"/>
          </w:tcPr>
          <w:p w14:paraId="16F4F225" w14:textId="77777777" w:rsidR="00C51C48" w:rsidRPr="00F15153" w:rsidRDefault="00C51C48" w:rsidP="00A40A91">
            <w:pPr>
              <w:tabs>
                <w:tab w:val="left" w:pos="6825"/>
              </w:tabs>
              <w:jc w:val="center"/>
              <w:rPr>
                <w:rFonts w:cs="Arial"/>
              </w:rPr>
            </w:pPr>
          </w:p>
        </w:tc>
        <w:tc>
          <w:tcPr>
            <w:tcW w:w="864" w:type="dxa"/>
          </w:tcPr>
          <w:p w14:paraId="4DFA2745" w14:textId="77777777" w:rsidR="00C51C48" w:rsidRPr="00F15153" w:rsidRDefault="00C51C48" w:rsidP="00A40A91">
            <w:pPr>
              <w:tabs>
                <w:tab w:val="left" w:pos="6825"/>
              </w:tabs>
              <w:jc w:val="center"/>
              <w:rPr>
                <w:rFonts w:cs="Arial"/>
              </w:rPr>
            </w:pPr>
          </w:p>
        </w:tc>
        <w:tc>
          <w:tcPr>
            <w:tcW w:w="864" w:type="dxa"/>
          </w:tcPr>
          <w:p w14:paraId="10C153E4" w14:textId="77777777" w:rsidR="00C51C48" w:rsidRPr="00F15153" w:rsidRDefault="00C51C48" w:rsidP="00A40A91">
            <w:pPr>
              <w:tabs>
                <w:tab w:val="left" w:pos="6825"/>
              </w:tabs>
              <w:jc w:val="center"/>
              <w:rPr>
                <w:rFonts w:cs="Arial"/>
              </w:rPr>
            </w:pPr>
          </w:p>
        </w:tc>
        <w:tc>
          <w:tcPr>
            <w:tcW w:w="864" w:type="dxa"/>
          </w:tcPr>
          <w:p w14:paraId="63BC12CA" w14:textId="77777777" w:rsidR="00C51C48" w:rsidRPr="00F15153" w:rsidRDefault="00C51C48" w:rsidP="00A40A91">
            <w:pPr>
              <w:tabs>
                <w:tab w:val="left" w:pos="6825"/>
              </w:tabs>
              <w:jc w:val="center"/>
              <w:rPr>
                <w:rFonts w:cs="Arial"/>
              </w:rPr>
            </w:pPr>
          </w:p>
        </w:tc>
        <w:tc>
          <w:tcPr>
            <w:tcW w:w="864" w:type="dxa"/>
          </w:tcPr>
          <w:p w14:paraId="4129BBBB" w14:textId="77777777" w:rsidR="00C51C48" w:rsidRPr="00F15153" w:rsidRDefault="00C51C48" w:rsidP="00A40A91">
            <w:pPr>
              <w:tabs>
                <w:tab w:val="left" w:pos="6825"/>
              </w:tabs>
              <w:jc w:val="center"/>
              <w:rPr>
                <w:rFonts w:cs="Arial"/>
              </w:rPr>
            </w:pPr>
          </w:p>
        </w:tc>
        <w:tc>
          <w:tcPr>
            <w:tcW w:w="864" w:type="dxa"/>
          </w:tcPr>
          <w:p w14:paraId="7913C16F" w14:textId="77777777" w:rsidR="00C51C48" w:rsidRPr="00F15153" w:rsidRDefault="00C51C48" w:rsidP="00A40A91">
            <w:pPr>
              <w:tabs>
                <w:tab w:val="left" w:pos="6825"/>
              </w:tabs>
              <w:jc w:val="center"/>
              <w:rPr>
                <w:rFonts w:cs="Arial"/>
              </w:rPr>
            </w:pPr>
          </w:p>
        </w:tc>
        <w:tc>
          <w:tcPr>
            <w:tcW w:w="864" w:type="dxa"/>
          </w:tcPr>
          <w:p w14:paraId="05F0AAA0" w14:textId="77777777" w:rsidR="00C51C48" w:rsidRPr="00F15153" w:rsidRDefault="00C51C48" w:rsidP="00A40A91">
            <w:pPr>
              <w:tabs>
                <w:tab w:val="left" w:pos="6825"/>
              </w:tabs>
              <w:jc w:val="center"/>
              <w:rPr>
                <w:rFonts w:cs="Arial"/>
              </w:rPr>
            </w:pPr>
          </w:p>
        </w:tc>
        <w:tc>
          <w:tcPr>
            <w:tcW w:w="864" w:type="dxa"/>
          </w:tcPr>
          <w:p w14:paraId="7CCE73CB" w14:textId="77777777" w:rsidR="00C51C48" w:rsidRPr="00F15153" w:rsidRDefault="00C51C48" w:rsidP="00A40A91">
            <w:pPr>
              <w:tabs>
                <w:tab w:val="left" w:pos="6825"/>
              </w:tabs>
              <w:jc w:val="center"/>
              <w:rPr>
                <w:rFonts w:cs="Arial"/>
              </w:rPr>
            </w:pPr>
          </w:p>
        </w:tc>
        <w:tc>
          <w:tcPr>
            <w:tcW w:w="864" w:type="dxa"/>
          </w:tcPr>
          <w:p w14:paraId="173D3161" w14:textId="77777777" w:rsidR="00C51C48" w:rsidRPr="00F15153" w:rsidRDefault="00C51C48" w:rsidP="00A40A91">
            <w:pPr>
              <w:tabs>
                <w:tab w:val="left" w:pos="6825"/>
              </w:tabs>
              <w:jc w:val="center"/>
              <w:rPr>
                <w:rFonts w:cs="Arial"/>
              </w:rPr>
            </w:pPr>
          </w:p>
        </w:tc>
        <w:tc>
          <w:tcPr>
            <w:tcW w:w="864" w:type="dxa"/>
          </w:tcPr>
          <w:p w14:paraId="219C08D1" w14:textId="77777777" w:rsidR="00C51C48" w:rsidRPr="00F15153" w:rsidRDefault="00C51C48" w:rsidP="00A40A91">
            <w:pPr>
              <w:tabs>
                <w:tab w:val="left" w:pos="6825"/>
              </w:tabs>
              <w:jc w:val="center"/>
              <w:rPr>
                <w:rFonts w:cs="Arial"/>
              </w:rPr>
            </w:pPr>
          </w:p>
        </w:tc>
      </w:tr>
      <w:tr w:rsidR="00C51C48" w:rsidRPr="00F15153" w14:paraId="54826E20" w14:textId="77777777" w:rsidTr="00A40A91">
        <w:trPr>
          <w:trHeight w:hRule="exact" w:val="864"/>
          <w:jc w:val="center"/>
        </w:trPr>
        <w:tc>
          <w:tcPr>
            <w:tcW w:w="864" w:type="dxa"/>
          </w:tcPr>
          <w:p w14:paraId="13C051DF" w14:textId="77777777" w:rsidR="00C51C48" w:rsidRPr="00F15153" w:rsidRDefault="00C51C48" w:rsidP="00A40A91">
            <w:pPr>
              <w:tabs>
                <w:tab w:val="left" w:pos="6825"/>
              </w:tabs>
              <w:jc w:val="center"/>
              <w:rPr>
                <w:rFonts w:cs="Arial"/>
              </w:rPr>
            </w:pPr>
          </w:p>
        </w:tc>
        <w:tc>
          <w:tcPr>
            <w:tcW w:w="864" w:type="dxa"/>
          </w:tcPr>
          <w:p w14:paraId="5411A1D1" w14:textId="77777777" w:rsidR="00C51C48" w:rsidRPr="00F15153" w:rsidRDefault="00C51C48" w:rsidP="00A40A91">
            <w:pPr>
              <w:tabs>
                <w:tab w:val="left" w:pos="6825"/>
              </w:tabs>
              <w:jc w:val="center"/>
              <w:rPr>
                <w:rFonts w:cs="Arial"/>
              </w:rPr>
            </w:pPr>
          </w:p>
        </w:tc>
        <w:tc>
          <w:tcPr>
            <w:tcW w:w="864" w:type="dxa"/>
          </w:tcPr>
          <w:p w14:paraId="4379A58B" w14:textId="77777777" w:rsidR="00C51C48" w:rsidRPr="00F15153" w:rsidRDefault="00C51C48" w:rsidP="00A40A91">
            <w:pPr>
              <w:tabs>
                <w:tab w:val="left" w:pos="6825"/>
              </w:tabs>
              <w:jc w:val="center"/>
              <w:rPr>
                <w:rFonts w:cs="Arial"/>
              </w:rPr>
            </w:pPr>
          </w:p>
        </w:tc>
        <w:tc>
          <w:tcPr>
            <w:tcW w:w="864" w:type="dxa"/>
          </w:tcPr>
          <w:p w14:paraId="2CD09E70" w14:textId="77777777" w:rsidR="00C51C48" w:rsidRPr="00F15153" w:rsidRDefault="00C51C48" w:rsidP="00A40A91">
            <w:pPr>
              <w:tabs>
                <w:tab w:val="left" w:pos="6825"/>
              </w:tabs>
              <w:jc w:val="center"/>
              <w:rPr>
                <w:rFonts w:cs="Arial"/>
              </w:rPr>
            </w:pPr>
          </w:p>
        </w:tc>
        <w:tc>
          <w:tcPr>
            <w:tcW w:w="864" w:type="dxa"/>
          </w:tcPr>
          <w:p w14:paraId="5A5AF977" w14:textId="77777777" w:rsidR="00C51C48" w:rsidRPr="00F15153" w:rsidRDefault="00C51C48" w:rsidP="00A40A91">
            <w:pPr>
              <w:tabs>
                <w:tab w:val="left" w:pos="6825"/>
              </w:tabs>
              <w:jc w:val="center"/>
              <w:rPr>
                <w:rFonts w:cs="Arial"/>
              </w:rPr>
            </w:pPr>
          </w:p>
        </w:tc>
        <w:tc>
          <w:tcPr>
            <w:tcW w:w="864" w:type="dxa"/>
          </w:tcPr>
          <w:p w14:paraId="6F212EB5" w14:textId="77777777" w:rsidR="00C51C48" w:rsidRPr="00F15153" w:rsidRDefault="00C51C48" w:rsidP="00A40A91">
            <w:pPr>
              <w:tabs>
                <w:tab w:val="left" w:pos="6825"/>
              </w:tabs>
              <w:jc w:val="center"/>
              <w:rPr>
                <w:rFonts w:cs="Arial"/>
              </w:rPr>
            </w:pPr>
          </w:p>
        </w:tc>
        <w:tc>
          <w:tcPr>
            <w:tcW w:w="864" w:type="dxa"/>
          </w:tcPr>
          <w:p w14:paraId="6709C5D8" w14:textId="77777777" w:rsidR="00C51C48" w:rsidRPr="00F15153" w:rsidRDefault="00C51C48" w:rsidP="00A40A91">
            <w:pPr>
              <w:tabs>
                <w:tab w:val="left" w:pos="6825"/>
              </w:tabs>
              <w:jc w:val="center"/>
              <w:rPr>
                <w:rFonts w:cs="Arial"/>
              </w:rPr>
            </w:pPr>
          </w:p>
        </w:tc>
        <w:tc>
          <w:tcPr>
            <w:tcW w:w="864" w:type="dxa"/>
          </w:tcPr>
          <w:p w14:paraId="7CF7E57A" w14:textId="77777777" w:rsidR="00C51C48" w:rsidRPr="00F15153" w:rsidRDefault="00C51C48" w:rsidP="00A40A91">
            <w:pPr>
              <w:tabs>
                <w:tab w:val="left" w:pos="6825"/>
              </w:tabs>
              <w:jc w:val="center"/>
              <w:rPr>
                <w:rFonts w:cs="Arial"/>
              </w:rPr>
            </w:pPr>
          </w:p>
        </w:tc>
        <w:tc>
          <w:tcPr>
            <w:tcW w:w="864" w:type="dxa"/>
          </w:tcPr>
          <w:p w14:paraId="4D2B7CBE" w14:textId="77777777" w:rsidR="00C51C48" w:rsidRPr="00F15153" w:rsidRDefault="00C51C48" w:rsidP="00A40A91">
            <w:pPr>
              <w:tabs>
                <w:tab w:val="left" w:pos="6825"/>
              </w:tabs>
              <w:jc w:val="center"/>
              <w:rPr>
                <w:rFonts w:cs="Arial"/>
              </w:rPr>
            </w:pPr>
          </w:p>
        </w:tc>
        <w:tc>
          <w:tcPr>
            <w:tcW w:w="864" w:type="dxa"/>
          </w:tcPr>
          <w:p w14:paraId="185D75F1" w14:textId="77777777" w:rsidR="00C51C48" w:rsidRPr="00F15153" w:rsidRDefault="00C51C48" w:rsidP="00A40A91">
            <w:pPr>
              <w:tabs>
                <w:tab w:val="left" w:pos="6825"/>
              </w:tabs>
              <w:jc w:val="center"/>
              <w:rPr>
                <w:rFonts w:cs="Arial"/>
              </w:rPr>
            </w:pPr>
          </w:p>
        </w:tc>
      </w:tr>
      <w:tr w:rsidR="00C51C48" w:rsidRPr="00F15153" w14:paraId="18B4A157" w14:textId="77777777" w:rsidTr="00A40A91">
        <w:trPr>
          <w:trHeight w:hRule="exact" w:val="864"/>
          <w:jc w:val="center"/>
        </w:trPr>
        <w:tc>
          <w:tcPr>
            <w:tcW w:w="864" w:type="dxa"/>
          </w:tcPr>
          <w:p w14:paraId="2AC797B8" w14:textId="77777777" w:rsidR="00C51C48" w:rsidRPr="00F15153" w:rsidRDefault="00C51C48" w:rsidP="00A40A91">
            <w:pPr>
              <w:tabs>
                <w:tab w:val="left" w:pos="6825"/>
              </w:tabs>
              <w:jc w:val="center"/>
              <w:rPr>
                <w:rFonts w:cs="Arial"/>
              </w:rPr>
            </w:pPr>
          </w:p>
        </w:tc>
        <w:tc>
          <w:tcPr>
            <w:tcW w:w="864" w:type="dxa"/>
          </w:tcPr>
          <w:p w14:paraId="46143C5E" w14:textId="77777777" w:rsidR="00C51C48" w:rsidRPr="00F15153" w:rsidRDefault="00C51C48" w:rsidP="00A40A91">
            <w:pPr>
              <w:tabs>
                <w:tab w:val="left" w:pos="6825"/>
              </w:tabs>
              <w:jc w:val="center"/>
              <w:rPr>
                <w:rFonts w:cs="Arial"/>
              </w:rPr>
            </w:pPr>
          </w:p>
        </w:tc>
        <w:tc>
          <w:tcPr>
            <w:tcW w:w="864" w:type="dxa"/>
          </w:tcPr>
          <w:p w14:paraId="115CC9C7" w14:textId="77777777" w:rsidR="00C51C48" w:rsidRPr="00F15153" w:rsidRDefault="00C51C48" w:rsidP="00A40A91">
            <w:pPr>
              <w:tabs>
                <w:tab w:val="left" w:pos="6825"/>
              </w:tabs>
              <w:jc w:val="center"/>
              <w:rPr>
                <w:rFonts w:cs="Arial"/>
              </w:rPr>
            </w:pPr>
          </w:p>
        </w:tc>
        <w:tc>
          <w:tcPr>
            <w:tcW w:w="864" w:type="dxa"/>
          </w:tcPr>
          <w:p w14:paraId="2FB592CA" w14:textId="77777777" w:rsidR="00C51C48" w:rsidRPr="00F15153" w:rsidRDefault="00C51C48" w:rsidP="00A40A91">
            <w:pPr>
              <w:tabs>
                <w:tab w:val="left" w:pos="6825"/>
              </w:tabs>
              <w:jc w:val="center"/>
              <w:rPr>
                <w:rFonts w:cs="Arial"/>
              </w:rPr>
            </w:pPr>
          </w:p>
        </w:tc>
        <w:tc>
          <w:tcPr>
            <w:tcW w:w="864" w:type="dxa"/>
          </w:tcPr>
          <w:p w14:paraId="63CD0B66" w14:textId="77777777" w:rsidR="00C51C48" w:rsidRPr="00F15153" w:rsidRDefault="00C51C48" w:rsidP="00A40A91">
            <w:pPr>
              <w:tabs>
                <w:tab w:val="left" w:pos="6825"/>
              </w:tabs>
              <w:jc w:val="center"/>
              <w:rPr>
                <w:rFonts w:cs="Arial"/>
              </w:rPr>
            </w:pPr>
          </w:p>
        </w:tc>
        <w:tc>
          <w:tcPr>
            <w:tcW w:w="864" w:type="dxa"/>
          </w:tcPr>
          <w:p w14:paraId="4C3B34DA" w14:textId="77777777" w:rsidR="00C51C48" w:rsidRPr="00F15153" w:rsidRDefault="00C51C48" w:rsidP="00A40A91">
            <w:pPr>
              <w:tabs>
                <w:tab w:val="left" w:pos="6825"/>
              </w:tabs>
              <w:jc w:val="center"/>
              <w:rPr>
                <w:rFonts w:cs="Arial"/>
              </w:rPr>
            </w:pPr>
          </w:p>
        </w:tc>
        <w:tc>
          <w:tcPr>
            <w:tcW w:w="864" w:type="dxa"/>
          </w:tcPr>
          <w:p w14:paraId="16675F26" w14:textId="77777777" w:rsidR="00C51C48" w:rsidRPr="00F15153" w:rsidRDefault="00C51C48" w:rsidP="00A40A91">
            <w:pPr>
              <w:tabs>
                <w:tab w:val="left" w:pos="6825"/>
              </w:tabs>
              <w:jc w:val="center"/>
              <w:rPr>
                <w:rFonts w:cs="Arial"/>
              </w:rPr>
            </w:pPr>
          </w:p>
        </w:tc>
        <w:tc>
          <w:tcPr>
            <w:tcW w:w="864" w:type="dxa"/>
          </w:tcPr>
          <w:p w14:paraId="16B9E104" w14:textId="77777777" w:rsidR="00C51C48" w:rsidRPr="00F15153" w:rsidRDefault="00C51C48" w:rsidP="00A40A91">
            <w:pPr>
              <w:tabs>
                <w:tab w:val="left" w:pos="6825"/>
              </w:tabs>
              <w:jc w:val="center"/>
              <w:rPr>
                <w:rFonts w:cs="Arial"/>
              </w:rPr>
            </w:pPr>
          </w:p>
        </w:tc>
        <w:tc>
          <w:tcPr>
            <w:tcW w:w="864" w:type="dxa"/>
          </w:tcPr>
          <w:p w14:paraId="73FA105F" w14:textId="77777777" w:rsidR="00C51C48" w:rsidRPr="00F15153" w:rsidRDefault="00C51C48" w:rsidP="00A40A91">
            <w:pPr>
              <w:tabs>
                <w:tab w:val="left" w:pos="6825"/>
              </w:tabs>
              <w:jc w:val="center"/>
              <w:rPr>
                <w:rFonts w:cs="Arial"/>
              </w:rPr>
            </w:pPr>
          </w:p>
        </w:tc>
        <w:tc>
          <w:tcPr>
            <w:tcW w:w="864" w:type="dxa"/>
          </w:tcPr>
          <w:p w14:paraId="5B52F602" w14:textId="77777777" w:rsidR="00C51C48" w:rsidRPr="00F15153" w:rsidRDefault="00C51C48" w:rsidP="00A40A91">
            <w:pPr>
              <w:tabs>
                <w:tab w:val="left" w:pos="6825"/>
              </w:tabs>
              <w:jc w:val="center"/>
              <w:rPr>
                <w:rFonts w:cs="Arial"/>
              </w:rPr>
            </w:pPr>
          </w:p>
        </w:tc>
      </w:tr>
      <w:tr w:rsidR="00C51C48" w:rsidRPr="00F15153" w14:paraId="6E5168E1" w14:textId="77777777" w:rsidTr="00A40A91">
        <w:trPr>
          <w:trHeight w:hRule="exact" w:val="864"/>
          <w:jc w:val="center"/>
        </w:trPr>
        <w:tc>
          <w:tcPr>
            <w:tcW w:w="864" w:type="dxa"/>
          </w:tcPr>
          <w:p w14:paraId="649E4EAF" w14:textId="77777777" w:rsidR="00C51C48" w:rsidRPr="00F15153" w:rsidRDefault="00C51C48" w:rsidP="00A40A91">
            <w:pPr>
              <w:tabs>
                <w:tab w:val="left" w:pos="6825"/>
              </w:tabs>
              <w:jc w:val="center"/>
              <w:rPr>
                <w:rFonts w:cs="Arial"/>
              </w:rPr>
            </w:pPr>
          </w:p>
        </w:tc>
        <w:tc>
          <w:tcPr>
            <w:tcW w:w="864" w:type="dxa"/>
          </w:tcPr>
          <w:p w14:paraId="283D85BD" w14:textId="77777777" w:rsidR="00C51C48" w:rsidRPr="00F15153" w:rsidRDefault="00C51C48" w:rsidP="00A40A91">
            <w:pPr>
              <w:tabs>
                <w:tab w:val="left" w:pos="6825"/>
              </w:tabs>
              <w:jc w:val="center"/>
              <w:rPr>
                <w:rFonts w:cs="Arial"/>
              </w:rPr>
            </w:pPr>
          </w:p>
        </w:tc>
        <w:tc>
          <w:tcPr>
            <w:tcW w:w="864" w:type="dxa"/>
          </w:tcPr>
          <w:p w14:paraId="5B40684B" w14:textId="77777777" w:rsidR="00C51C48" w:rsidRPr="00F15153" w:rsidRDefault="00C51C48" w:rsidP="00A40A91">
            <w:pPr>
              <w:tabs>
                <w:tab w:val="left" w:pos="6825"/>
              </w:tabs>
              <w:jc w:val="center"/>
              <w:rPr>
                <w:rFonts w:cs="Arial"/>
              </w:rPr>
            </w:pPr>
          </w:p>
        </w:tc>
        <w:tc>
          <w:tcPr>
            <w:tcW w:w="864" w:type="dxa"/>
          </w:tcPr>
          <w:p w14:paraId="50EDEDC5" w14:textId="77777777" w:rsidR="00C51C48" w:rsidRPr="00F15153" w:rsidRDefault="00C51C48" w:rsidP="00A40A91">
            <w:pPr>
              <w:tabs>
                <w:tab w:val="left" w:pos="6825"/>
              </w:tabs>
              <w:jc w:val="center"/>
              <w:rPr>
                <w:rFonts w:cs="Arial"/>
              </w:rPr>
            </w:pPr>
          </w:p>
        </w:tc>
        <w:tc>
          <w:tcPr>
            <w:tcW w:w="864" w:type="dxa"/>
          </w:tcPr>
          <w:p w14:paraId="52C78751" w14:textId="77777777" w:rsidR="00C51C48" w:rsidRPr="00F15153" w:rsidRDefault="00C51C48" w:rsidP="00A40A91">
            <w:pPr>
              <w:tabs>
                <w:tab w:val="left" w:pos="6825"/>
              </w:tabs>
              <w:jc w:val="center"/>
              <w:rPr>
                <w:rFonts w:cs="Arial"/>
              </w:rPr>
            </w:pPr>
          </w:p>
        </w:tc>
        <w:tc>
          <w:tcPr>
            <w:tcW w:w="864" w:type="dxa"/>
          </w:tcPr>
          <w:p w14:paraId="4B9F05B8" w14:textId="77777777" w:rsidR="00C51C48" w:rsidRPr="00F15153" w:rsidRDefault="00C51C48" w:rsidP="00A40A91">
            <w:pPr>
              <w:tabs>
                <w:tab w:val="left" w:pos="6825"/>
              </w:tabs>
              <w:jc w:val="center"/>
              <w:rPr>
                <w:rFonts w:cs="Arial"/>
              </w:rPr>
            </w:pPr>
          </w:p>
        </w:tc>
        <w:tc>
          <w:tcPr>
            <w:tcW w:w="864" w:type="dxa"/>
          </w:tcPr>
          <w:p w14:paraId="2EAB2EC6" w14:textId="77777777" w:rsidR="00C51C48" w:rsidRPr="00F15153" w:rsidRDefault="00C51C48" w:rsidP="00A40A91">
            <w:pPr>
              <w:tabs>
                <w:tab w:val="left" w:pos="6825"/>
              </w:tabs>
              <w:jc w:val="center"/>
              <w:rPr>
                <w:rFonts w:cs="Arial"/>
              </w:rPr>
            </w:pPr>
          </w:p>
        </w:tc>
        <w:tc>
          <w:tcPr>
            <w:tcW w:w="864" w:type="dxa"/>
          </w:tcPr>
          <w:p w14:paraId="782E2DFB" w14:textId="77777777" w:rsidR="00C51C48" w:rsidRPr="00F15153" w:rsidRDefault="00C51C48" w:rsidP="00A40A91">
            <w:pPr>
              <w:tabs>
                <w:tab w:val="left" w:pos="6825"/>
              </w:tabs>
              <w:jc w:val="center"/>
              <w:rPr>
                <w:rFonts w:cs="Arial"/>
              </w:rPr>
            </w:pPr>
          </w:p>
        </w:tc>
        <w:tc>
          <w:tcPr>
            <w:tcW w:w="864" w:type="dxa"/>
          </w:tcPr>
          <w:p w14:paraId="1EA6DE09" w14:textId="77777777" w:rsidR="00C51C48" w:rsidRPr="00F15153" w:rsidRDefault="00C51C48" w:rsidP="00A40A91">
            <w:pPr>
              <w:tabs>
                <w:tab w:val="left" w:pos="6825"/>
              </w:tabs>
              <w:jc w:val="center"/>
              <w:rPr>
                <w:rFonts w:cs="Arial"/>
              </w:rPr>
            </w:pPr>
          </w:p>
        </w:tc>
        <w:tc>
          <w:tcPr>
            <w:tcW w:w="864" w:type="dxa"/>
          </w:tcPr>
          <w:p w14:paraId="02A0CFD2" w14:textId="77777777" w:rsidR="00C51C48" w:rsidRPr="00F15153" w:rsidRDefault="00C51C48" w:rsidP="00A40A91">
            <w:pPr>
              <w:tabs>
                <w:tab w:val="left" w:pos="6825"/>
              </w:tabs>
              <w:jc w:val="center"/>
              <w:rPr>
                <w:rFonts w:cs="Arial"/>
              </w:rPr>
            </w:pPr>
          </w:p>
        </w:tc>
      </w:tr>
      <w:tr w:rsidR="00C51C48" w:rsidRPr="00F15153" w14:paraId="5B0FA976" w14:textId="77777777" w:rsidTr="00A40A91">
        <w:trPr>
          <w:trHeight w:hRule="exact" w:val="864"/>
          <w:jc w:val="center"/>
        </w:trPr>
        <w:tc>
          <w:tcPr>
            <w:tcW w:w="864" w:type="dxa"/>
          </w:tcPr>
          <w:p w14:paraId="4431656B" w14:textId="77777777" w:rsidR="00C51C48" w:rsidRPr="00F15153" w:rsidRDefault="00C51C48" w:rsidP="00A40A91">
            <w:pPr>
              <w:tabs>
                <w:tab w:val="left" w:pos="6825"/>
              </w:tabs>
              <w:jc w:val="center"/>
              <w:rPr>
                <w:rFonts w:cs="Arial"/>
              </w:rPr>
            </w:pPr>
          </w:p>
        </w:tc>
        <w:tc>
          <w:tcPr>
            <w:tcW w:w="864" w:type="dxa"/>
          </w:tcPr>
          <w:p w14:paraId="360C9702" w14:textId="77777777" w:rsidR="00C51C48" w:rsidRPr="00F15153" w:rsidRDefault="00C51C48" w:rsidP="00A40A91">
            <w:pPr>
              <w:tabs>
                <w:tab w:val="left" w:pos="6825"/>
              </w:tabs>
              <w:jc w:val="center"/>
              <w:rPr>
                <w:rFonts w:cs="Arial"/>
              </w:rPr>
            </w:pPr>
          </w:p>
        </w:tc>
        <w:tc>
          <w:tcPr>
            <w:tcW w:w="864" w:type="dxa"/>
          </w:tcPr>
          <w:p w14:paraId="1C09F91A" w14:textId="77777777" w:rsidR="00C51C48" w:rsidRPr="00F15153" w:rsidRDefault="00C51C48" w:rsidP="00A40A91">
            <w:pPr>
              <w:tabs>
                <w:tab w:val="left" w:pos="6825"/>
              </w:tabs>
              <w:jc w:val="center"/>
              <w:rPr>
                <w:rFonts w:cs="Arial"/>
              </w:rPr>
            </w:pPr>
          </w:p>
        </w:tc>
        <w:tc>
          <w:tcPr>
            <w:tcW w:w="864" w:type="dxa"/>
          </w:tcPr>
          <w:p w14:paraId="45A617F6" w14:textId="77777777" w:rsidR="00C51C48" w:rsidRPr="00F15153" w:rsidRDefault="00C51C48" w:rsidP="00A40A91">
            <w:pPr>
              <w:tabs>
                <w:tab w:val="left" w:pos="6825"/>
              </w:tabs>
              <w:jc w:val="center"/>
              <w:rPr>
                <w:rFonts w:cs="Arial"/>
              </w:rPr>
            </w:pPr>
          </w:p>
        </w:tc>
        <w:tc>
          <w:tcPr>
            <w:tcW w:w="864" w:type="dxa"/>
          </w:tcPr>
          <w:p w14:paraId="0FF21714" w14:textId="77777777" w:rsidR="00C51C48" w:rsidRPr="00F15153" w:rsidRDefault="00C51C48" w:rsidP="00A40A91">
            <w:pPr>
              <w:tabs>
                <w:tab w:val="left" w:pos="6825"/>
              </w:tabs>
              <w:jc w:val="center"/>
              <w:rPr>
                <w:rFonts w:cs="Arial"/>
              </w:rPr>
            </w:pPr>
          </w:p>
        </w:tc>
        <w:tc>
          <w:tcPr>
            <w:tcW w:w="864" w:type="dxa"/>
          </w:tcPr>
          <w:p w14:paraId="556C2485" w14:textId="77777777" w:rsidR="00C51C48" w:rsidRPr="00F15153" w:rsidRDefault="00C51C48" w:rsidP="00A40A91">
            <w:pPr>
              <w:tabs>
                <w:tab w:val="left" w:pos="6825"/>
              </w:tabs>
              <w:jc w:val="center"/>
              <w:rPr>
                <w:rFonts w:cs="Arial"/>
              </w:rPr>
            </w:pPr>
          </w:p>
        </w:tc>
        <w:tc>
          <w:tcPr>
            <w:tcW w:w="864" w:type="dxa"/>
          </w:tcPr>
          <w:p w14:paraId="30C1DC62" w14:textId="77777777" w:rsidR="00C51C48" w:rsidRPr="00F15153" w:rsidRDefault="00C51C48" w:rsidP="00A40A91">
            <w:pPr>
              <w:tabs>
                <w:tab w:val="left" w:pos="6825"/>
              </w:tabs>
              <w:jc w:val="center"/>
              <w:rPr>
                <w:rFonts w:cs="Arial"/>
              </w:rPr>
            </w:pPr>
          </w:p>
        </w:tc>
        <w:tc>
          <w:tcPr>
            <w:tcW w:w="864" w:type="dxa"/>
          </w:tcPr>
          <w:p w14:paraId="18305BD1" w14:textId="77777777" w:rsidR="00C51C48" w:rsidRPr="00F15153" w:rsidRDefault="00C51C48" w:rsidP="00A40A91">
            <w:pPr>
              <w:tabs>
                <w:tab w:val="left" w:pos="6825"/>
              </w:tabs>
              <w:jc w:val="center"/>
              <w:rPr>
                <w:rFonts w:cs="Arial"/>
              </w:rPr>
            </w:pPr>
          </w:p>
        </w:tc>
        <w:tc>
          <w:tcPr>
            <w:tcW w:w="864" w:type="dxa"/>
          </w:tcPr>
          <w:p w14:paraId="123F2DF5" w14:textId="77777777" w:rsidR="00C51C48" w:rsidRPr="00F15153" w:rsidRDefault="00C51C48" w:rsidP="00A40A91">
            <w:pPr>
              <w:tabs>
                <w:tab w:val="left" w:pos="6825"/>
              </w:tabs>
              <w:jc w:val="center"/>
              <w:rPr>
                <w:rFonts w:cs="Arial"/>
              </w:rPr>
            </w:pPr>
          </w:p>
        </w:tc>
        <w:tc>
          <w:tcPr>
            <w:tcW w:w="864" w:type="dxa"/>
          </w:tcPr>
          <w:p w14:paraId="1CD2B8FE" w14:textId="77777777" w:rsidR="00C51C48" w:rsidRPr="00F15153" w:rsidRDefault="00C51C48" w:rsidP="00A40A91">
            <w:pPr>
              <w:tabs>
                <w:tab w:val="left" w:pos="6825"/>
              </w:tabs>
              <w:jc w:val="center"/>
              <w:rPr>
                <w:rFonts w:cs="Arial"/>
              </w:rPr>
            </w:pPr>
          </w:p>
        </w:tc>
      </w:tr>
      <w:tr w:rsidR="00C51C48" w:rsidRPr="00F15153" w14:paraId="7DC304CD" w14:textId="77777777" w:rsidTr="00A40A91">
        <w:trPr>
          <w:trHeight w:hRule="exact" w:val="864"/>
          <w:jc w:val="center"/>
        </w:trPr>
        <w:tc>
          <w:tcPr>
            <w:tcW w:w="864" w:type="dxa"/>
          </w:tcPr>
          <w:p w14:paraId="02E4EEC2" w14:textId="77777777" w:rsidR="00C51C48" w:rsidRPr="00F15153" w:rsidRDefault="00C51C48" w:rsidP="00A40A91">
            <w:pPr>
              <w:tabs>
                <w:tab w:val="left" w:pos="6825"/>
              </w:tabs>
              <w:jc w:val="center"/>
              <w:rPr>
                <w:rFonts w:cs="Arial"/>
              </w:rPr>
            </w:pPr>
          </w:p>
        </w:tc>
        <w:tc>
          <w:tcPr>
            <w:tcW w:w="864" w:type="dxa"/>
          </w:tcPr>
          <w:p w14:paraId="23A8489E" w14:textId="77777777" w:rsidR="00C51C48" w:rsidRPr="00F15153" w:rsidRDefault="00C51C48" w:rsidP="00A40A91">
            <w:pPr>
              <w:tabs>
                <w:tab w:val="left" w:pos="6825"/>
              </w:tabs>
              <w:jc w:val="center"/>
              <w:rPr>
                <w:rFonts w:cs="Arial"/>
              </w:rPr>
            </w:pPr>
          </w:p>
        </w:tc>
        <w:tc>
          <w:tcPr>
            <w:tcW w:w="864" w:type="dxa"/>
          </w:tcPr>
          <w:p w14:paraId="09F69B76" w14:textId="77777777" w:rsidR="00C51C48" w:rsidRPr="00F15153" w:rsidRDefault="00C51C48" w:rsidP="00A40A91">
            <w:pPr>
              <w:tabs>
                <w:tab w:val="left" w:pos="6825"/>
              </w:tabs>
              <w:jc w:val="center"/>
              <w:rPr>
                <w:rFonts w:cs="Arial"/>
              </w:rPr>
            </w:pPr>
          </w:p>
        </w:tc>
        <w:tc>
          <w:tcPr>
            <w:tcW w:w="864" w:type="dxa"/>
          </w:tcPr>
          <w:p w14:paraId="54B6C1FA" w14:textId="77777777" w:rsidR="00C51C48" w:rsidRPr="00F15153" w:rsidRDefault="00C51C48" w:rsidP="00A40A91">
            <w:pPr>
              <w:tabs>
                <w:tab w:val="left" w:pos="6825"/>
              </w:tabs>
              <w:jc w:val="center"/>
              <w:rPr>
                <w:rFonts w:cs="Arial"/>
              </w:rPr>
            </w:pPr>
          </w:p>
        </w:tc>
        <w:tc>
          <w:tcPr>
            <w:tcW w:w="864" w:type="dxa"/>
          </w:tcPr>
          <w:p w14:paraId="023C71EF" w14:textId="77777777" w:rsidR="00C51C48" w:rsidRPr="00F15153" w:rsidRDefault="00C51C48" w:rsidP="00A40A91">
            <w:pPr>
              <w:tabs>
                <w:tab w:val="left" w:pos="6825"/>
              </w:tabs>
              <w:jc w:val="center"/>
              <w:rPr>
                <w:rFonts w:cs="Arial"/>
              </w:rPr>
            </w:pPr>
          </w:p>
        </w:tc>
        <w:tc>
          <w:tcPr>
            <w:tcW w:w="864" w:type="dxa"/>
          </w:tcPr>
          <w:p w14:paraId="63EB96B1" w14:textId="77777777" w:rsidR="00C51C48" w:rsidRPr="00F15153" w:rsidRDefault="00C51C48" w:rsidP="00A40A91">
            <w:pPr>
              <w:tabs>
                <w:tab w:val="left" w:pos="6825"/>
              </w:tabs>
              <w:jc w:val="center"/>
              <w:rPr>
                <w:rFonts w:cs="Arial"/>
              </w:rPr>
            </w:pPr>
          </w:p>
        </w:tc>
        <w:tc>
          <w:tcPr>
            <w:tcW w:w="864" w:type="dxa"/>
          </w:tcPr>
          <w:p w14:paraId="6000FF55" w14:textId="77777777" w:rsidR="00C51C48" w:rsidRPr="00F15153" w:rsidRDefault="00C51C48" w:rsidP="00A40A91">
            <w:pPr>
              <w:tabs>
                <w:tab w:val="left" w:pos="6825"/>
              </w:tabs>
              <w:jc w:val="center"/>
              <w:rPr>
                <w:rFonts w:cs="Arial"/>
              </w:rPr>
            </w:pPr>
          </w:p>
        </w:tc>
        <w:tc>
          <w:tcPr>
            <w:tcW w:w="864" w:type="dxa"/>
          </w:tcPr>
          <w:p w14:paraId="21505A77" w14:textId="77777777" w:rsidR="00C51C48" w:rsidRPr="00F15153" w:rsidRDefault="00C51C48" w:rsidP="00A40A91">
            <w:pPr>
              <w:tabs>
                <w:tab w:val="left" w:pos="6825"/>
              </w:tabs>
              <w:jc w:val="center"/>
              <w:rPr>
                <w:rFonts w:cs="Arial"/>
              </w:rPr>
            </w:pPr>
          </w:p>
        </w:tc>
        <w:tc>
          <w:tcPr>
            <w:tcW w:w="864" w:type="dxa"/>
          </w:tcPr>
          <w:p w14:paraId="22AB4101" w14:textId="77777777" w:rsidR="00C51C48" w:rsidRPr="00F15153" w:rsidRDefault="00C51C48" w:rsidP="00A40A91">
            <w:pPr>
              <w:tabs>
                <w:tab w:val="left" w:pos="6825"/>
              </w:tabs>
              <w:jc w:val="center"/>
              <w:rPr>
                <w:rFonts w:cs="Arial"/>
              </w:rPr>
            </w:pPr>
          </w:p>
        </w:tc>
        <w:tc>
          <w:tcPr>
            <w:tcW w:w="864" w:type="dxa"/>
          </w:tcPr>
          <w:p w14:paraId="1EE97891" w14:textId="77777777" w:rsidR="00C51C48" w:rsidRPr="00F15153" w:rsidRDefault="00C51C48" w:rsidP="00A40A91">
            <w:pPr>
              <w:tabs>
                <w:tab w:val="left" w:pos="6825"/>
              </w:tabs>
              <w:jc w:val="center"/>
              <w:rPr>
                <w:rFonts w:cs="Arial"/>
              </w:rPr>
            </w:pPr>
          </w:p>
        </w:tc>
      </w:tr>
      <w:tr w:rsidR="00C51C48" w:rsidRPr="00F15153" w14:paraId="3A0730F1" w14:textId="77777777" w:rsidTr="00A40A91">
        <w:trPr>
          <w:trHeight w:hRule="exact" w:val="864"/>
          <w:jc w:val="center"/>
        </w:trPr>
        <w:tc>
          <w:tcPr>
            <w:tcW w:w="864" w:type="dxa"/>
          </w:tcPr>
          <w:p w14:paraId="3D9C1A2B" w14:textId="77777777" w:rsidR="00C51C48" w:rsidRPr="00F15153" w:rsidRDefault="00C51C48" w:rsidP="00A40A91">
            <w:pPr>
              <w:tabs>
                <w:tab w:val="left" w:pos="6825"/>
              </w:tabs>
              <w:jc w:val="center"/>
              <w:rPr>
                <w:rFonts w:cs="Arial"/>
              </w:rPr>
            </w:pPr>
          </w:p>
        </w:tc>
        <w:tc>
          <w:tcPr>
            <w:tcW w:w="864" w:type="dxa"/>
          </w:tcPr>
          <w:p w14:paraId="28A4BA77" w14:textId="77777777" w:rsidR="00C51C48" w:rsidRPr="00F15153" w:rsidRDefault="00C51C48" w:rsidP="00A40A91">
            <w:pPr>
              <w:tabs>
                <w:tab w:val="left" w:pos="6825"/>
              </w:tabs>
              <w:jc w:val="center"/>
              <w:rPr>
                <w:rFonts w:cs="Arial"/>
              </w:rPr>
            </w:pPr>
          </w:p>
        </w:tc>
        <w:tc>
          <w:tcPr>
            <w:tcW w:w="864" w:type="dxa"/>
          </w:tcPr>
          <w:p w14:paraId="52922EB6" w14:textId="77777777" w:rsidR="00C51C48" w:rsidRPr="00F15153" w:rsidRDefault="00C51C48" w:rsidP="00A40A91">
            <w:pPr>
              <w:tabs>
                <w:tab w:val="left" w:pos="6825"/>
              </w:tabs>
              <w:jc w:val="center"/>
              <w:rPr>
                <w:rFonts w:cs="Arial"/>
              </w:rPr>
            </w:pPr>
          </w:p>
        </w:tc>
        <w:tc>
          <w:tcPr>
            <w:tcW w:w="864" w:type="dxa"/>
          </w:tcPr>
          <w:p w14:paraId="4D16E0E5" w14:textId="77777777" w:rsidR="00C51C48" w:rsidRPr="00F15153" w:rsidRDefault="00C51C48" w:rsidP="00A40A91">
            <w:pPr>
              <w:tabs>
                <w:tab w:val="left" w:pos="6825"/>
              </w:tabs>
              <w:jc w:val="center"/>
              <w:rPr>
                <w:rFonts w:cs="Arial"/>
              </w:rPr>
            </w:pPr>
          </w:p>
        </w:tc>
        <w:tc>
          <w:tcPr>
            <w:tcW w:w="864" w:type="dxa"/>
          </w:tcPr>
          <w:p w14:paraId="01BE96CC" w14:textId="77777777" w:rsidR="00C51C48" w:rsidRPr="00F15153" w:rsidRDefault="00C51C48" w:rsidP="00A40A91">
            <w:pPr>
              <w:tabs>
                <w:tab w:val="left" w:pos="6825"/>
              </w:tabs>
              <w:jc w:val="center"/>
              <w:rPr>
                <w:rFonts w:cs="Arial"/>
              </w:rPr>
            </w:pPr>
          </w:p>
        </w:tc>
        <w:tc>
          <w:tcPr>
            <w:tcW w:w="864" w:type="dxa"/>
          </w:tcPr>
          <w:p w14:paraId="07ABCF47" w14:textId="77777777" w:rsidR="00C51C48" w:rsidRPr="00F15153" w:rsidRDefault="00C51C48" w:rsidP="00A40A91">
            <w:pPr>
              <w:tabs>
                <w:tab w:val="left" w:pos="6825"/>
              </w:tabs>
              <w:jc w:val="center"/>
              <w:rPr>
                <w:rFonts w:cs="Arial"/>
              </w:rPr>
            </w:pPr>
          </w:p>
        </w:tc>
        <w:tc>
          <w:tcPr>
            <w:tcW w:w="864" w:type="dxa"/>
          </w:tcPr>
          <w:p w14:paraId="653B8EFD" w14:textId="77777777" w:rsidR="00C51C48" w:rsidRPr="00F15153" w:rsidRDefault="00C51C48" w:rsidP="00A40A91">
            <w:pPr>
              <w:tabs>
                <w:tab w:val="left" w:pos="6825"/>
              </w:tabs>
              <w:jc w:val="center"/>
              <w:rPr>
                <w:rFonts w:cs="Arial"/>
              </w:rPr>
            </w:pPr>
          </w:p>
        </w:tc>
        <w:tc>
          <w:tcPr>
            <w:tcW w:w="864" w:type="dxa"/>
          </w:tcPr>
          <w:p w14:paraId="38E97996" w14:textId="77777777" w:rsidR="00C51C48" w:rsidRPr="00F15153" w:rsidRDefault="00C51C48" w:rsidP="00A40A91">
            <w:pPr>
              <w:tabs>
                <w:tab w:val="left" w:pos="6825"/>
              </w:tabs>
              <w:jc w:val="center"/>
              <w:rPr>
                <w:rFonts w:cs="Arial"/>
              </w:rPr>
            </w:pPr>
          </w:p>
        </w:tc>
        <w:tc>
          <w:tcPr>
            <w:tcW w:w="864" w:type="dxa"/>
          </w:tcPr>
          <w:p w14:paraId="6FEA3972" w14:textId="77777777" w:rsidR="00C51C48" w:rsidRPr="00F15153" w:rsidRDefault="00C51C48" w:rsidP="00A40A91">
            <w:pPr>
              <w:tabs>
                <w:tab w:val="left" w:pos="6825"/>
              </w:tabs>
              <w:jc w:val="center"/>
              <w:rPr>
                <w:rFonts w:cs="Arial"/>
              </w:rPr>
            </w:pPr>
          </w:p>
        </w:tc>
        <w:tc>
          <w:tcPr>
            <w:tcW w:w="864" w:type="dxa"/>
          </w:tcPr>
          <w:p w14:paraId="07AAAEF9" w14:textId="77777777" w:rsidR="00C51C48" w:rsidRPr="00F15153" w:rsidRDefault="00C51C48" w:rsidP="00A40A91">
            <w:pPr>
              <w:tabs>
                <w:tab w:val="left" w:pos="6825"/>
              </w:tabs>
              <w:jc w:val="center"/>
              <w:rPr>
                <w:rFonts w:cs="Arial"/>
              </w:rPr>
            </w:pPr>
          </w:p>
        </w:tc>
      </w:tr>
      <w:tr w:rsidR="00C51C48" w:rsidRPr="00F15153" w14:paraId="7285E1D2" w14:textId="77777777" w:rsidTr="00A40A91">
        <w:trPr>
          <w:trHeight w:hRule="exact" w:val="864"/>
          <w:jc w:val="center"/>
        </w:trPr>
        <w:tc>
          <w:tcPr>
            <w:tcW w:w="864" w:type="dxa"/>
          </w:tcPr>
          <w:p w14:paraId="40ED6704" w14:textId="77777777" w:rsidR="00C51C48" w:rsidRPr="00F15153" w:rsidRDefault="00C51C48" w:rsidP="00A40A91">
            <w:pPr>
              <w:tabs>
                <w:tab w:val="left" w:pos="6825"/>
              </w:tabs>
              <w:jc w:val="center"/>
              <w:rPr>
                <w:rFonts w:cs="Arial"/>
              </w:rPr>
            </w:pPr>
          </w:p>
        </w:tc>
        <w:tc>
          <w:tcPr>
            <w:tcW w:w="864" w:type="dxa"/>
          </w:tcPr>
          <w:p w14:paraId="6E95D9A5" w14:textId="77777777" w:rsidR="00C51C48" w:rsidRPr="00F15153" w:rsidRDefault="00C51C48" w:rsidP="00A40A91">
            <w:pPr>
              <w:tabs>
                <w:tab w:val="left" w:pos="6825"/>
              </w:tabs>
              <w:jc w:val="center"/>
              <w:rPr>
                <w:rFonts w:cs="Arial"/>
              </w:rPr>
            </w:pPr>
          </w:p>
        </w:tc>
        <w:tc>
          <w:tcPr>
            <w:tcW w:w="864" w:type="dxa"/>
          </w:tcPr>
          <w:p w14:paraId="05CB7CF1" w14:textId="77777777" w:rsidR="00C51C48" w:rsidRPr="00F15153" w:rsidRDefault="00C51C48" w:rsidP="00A40A91">
            <w:pPr>
              <w:tabs>
                <w:tab w:val="left" w:pos="6825"/>
              </w:tabs>
              <w:jc w:val="center"/>
              <w:rPr>
                <w:rFonts w:cs="Arial"/>
              </w:rPr>
            </w:pPr>
          </w:p>
        </w:tc>
        <w:tc>
          <w:tcPr>
            <w:tcW w:w="864" w:type="dxa"/>
          </w:tcPr>
          <w:p w14:paraId="6A84CF8A" w14:textId="77777777" w:rsidR="00C51C48" w:rsidRPr="00F15153" w:rsidRDefault="00C51C48" w:rsidP="00A40A91">
            <w:pPr>
              <w:tabs>
                <w:tab w:val="left" w:pos="6825"/>
              </w:tabs>
              <w:jc w:val="center"/>
              <w:rPr>
                <w:rFonts w:cs="Arial"/>
              </w:rPr>
            </w:pPr>
          </w:p>
        </w:tc>
        <w:tc>
          <w:tcPr>
            <w:tcW w:w="864" w:type="dxa"/>
          </w:tcPr>
          <w:p w14:paraId="041ABE7F" w14:textId="77777777" w:rsidR="00C51C48" w:rsidRPr="00F15153" w:rsidRDefault="00C51C48" w:rsidP="00A40A91">
            <w:pPr>
              <w:tabs>
                <w:tab w:val="left" w:pos="6825"/>
              </w:tabs>
              <w:jc w:val="center"/>
              <w:rPr>
                <w:rFonts w:cs="Arial"/>
              </w:rPr>
            </w:pPr>
          </w:p>
        </w:tc>
        <w:tc>
          <w:tcPr>
            <w:tcW w:w="864" w:type="dxa"/>
          </w:tcPr>
          <w:p w14:paraId="110ACE0E" w14:textId="77777777" w:rsidR="00C51C48" w:rsidRPr="00F15153" w:rsidRDefault="00C51C48" w:rsidP="00A40A91">
            <w:pPr>
              <w:tabs>
                <w:tab w:val="left" w:pos="6825"/>
              </w:tabs>
              <w:jc w:val="center"/>
              <w:rPr>
                <w:rFonts w:cs="Arial"/>
              </w:rPr>
            </w:pPr>
          </w:p>
        </w:tc>
        <w:tc>
          <w:tcPr>
            <w:tcW w:w="864" w:type="dxa"/>
          </w:tcPr>
          <w:p w14:paraId="668FA03D" w14:textId="77777777" w:rsidR="00C51C48" w:rsidRPr="00F15153" w:rsidRDefault="00C51C48" w:rsidP="00A40A91">
            <w:pPr>
              <w:tabs>
                <w:tab w:val="left" w:pos="6825"/>
              </w:tabs>
              <w:jc w:val="center"/>
              <w:rPr>
                <w:rFonts w:cs="Arial"/>
              </w:rPr>
            </w:pPr>
          </w:p>
        </w:tc>
        <w:tc>
          <w:tcPr>
            <w:tcW w:w="864" w:type="dxa"/>
          </w:tcPr>
          <w:p w14:paraId="2F0323FF" w14:textId="77777777" w:rsidR="00C51C48" w:rsidRPr="00F15153" w:rsidRDefault="00C51C48" w:rsidP="00A40A91">
            <w:pPr>
              <w:tabs>
                <w:tab w:val="left" w:pos="6825"/>
              </w:tabs>
              <w:jc w:val="center"/>
              <w:rPr>
                <w:rFonts w:cs="Arial"/>
              </w:rPr>
            </w:pPr>
          </w:p>
        </w:tc>
        <w:tc>
          <w:tcPr>
            <w:tcW w:w="864" w:type="dxa"/>
          </w:tcPr>
          <w:p w14:paraId="2688AD54" w14:textId="77777777" w:rsidR="00C51C48" w:rsidRPr="00F15153" w:rsidRDefault="00C51C48" w:rsidP="00A40A91">
            <w:pPr>
              <w:tabs>
                <w:tab w:val="left" w:pos="6825"/>
              </w:tabs>
              <w:jc w:val="center"/>
              <w:rPr>
                <w:rFonts w:cs="Arial"/>
              </w:rPr>
            </w:pPr>
          </w:p>
        </w:tc>
        <w:tc>
          <w:tcPr>
            <w:tcW w:w="864" w:type="dxa"/>
          </w:tcPr>
          <w:p w14:paraId="646E3220" w14:textId="77777777" w:rsidR="00C51C48" w:rsidRPr="00F15153" w:rsidRDefault="00C51C48" w:rsidP="00A40A91">
            <w:pPr>
              <w:tabs>
                <w:tab w:val="left" w:pos="6825"/>
              </w:tabs>
              <w:jc w:val="center"/>
              <w:rPr>
                <w:rFonts w:cs="Arial"/>
              </w:rPr>
            </w:pPr>
          </w:p>
        </w:tc>
      </w:tr>
      <w:tr w:rsidR="00C51C48" w:rsidRPr="00F15153" w14:paraId="0B571031" w14:textId="77777777" w:rsidTr="00A40A91">
        <w:trPr>
          <w:trHeight w:hRule="exact" w:val="864"/>
          <w:jc w:val="center"/>
        </w:trPr>
        <w:tc>
          <w:tcPr>
            <w:tcW w:w="864" w:type="dxa"/>
          </w:tcPr>
          <w:p w14:paraId="15351A38" w14:textId="77777777" w:rsidR="00C51C48" w:rsidRPr="00F15153" w:rsidRDefault="00C51C48" w:rsidP="00A40A91">
            <w:pPr>
              <w:tabs>
                <w:tab w:val="left" w:pos="6825"/>
              </w:tabs>
              <w:jc w:val="center"/>
              <w:rPr>
                <w:rFonts w:cs="Arial"/>
              </w:rPr>
            </w:pPr>
          </w:p>
        </w:tc>
        <w:tc>
          <w:tcPr>
            <w:tcW w:w="864" w:type="dxa"/>
          </w:tcPr>
          <w:p w14:paraId="313BA399" w14:textId="77777777" w:rsidR="00C51C48" w:rsidRPr="00F15153" w:rsidRDefault="00C51C48" w:rsidP="00A40A91">
            <w:pPr>
              <w:tabs>
                <w:tab w:val="left" w:pos="6825"/>
              </w:tabs>
              <w:jc w:val="center"/>
              <w:rPr>
                <w:rFonts w:cs="Arial"/>
              </w:rPr>
            </w:pPr>
          </w:p>
        </w:tc>
        <w:tc>
          <w:tcPr>
            <w:tcW w:w="864" w:type="dxa"/>
          </w:tcPr>
          <w:p w14:paraId="57FFE279" w14:textId="77777777" w:rsidR="00C51C48" w:rsidRPr="00F15153" w:rsidRDefault="00C51C48" w:rsidP="00A40A91">
            <w:pPr>
              <w:tabs>
                <w:tab w:val="left" w:pos="6825"/>
              </w:tabs>
              <w:jc w:val="center"/>
              <w:rPr>
                <w:rFonts w:cs="Arial"/>
              </w:rPr>
            </w:pPr>
          </w:p>
        </w:tc>
        <w:tc>
          <w:tcPr>
            <w:tcW w:w="864" w:type="dxa"/>
          </w:tcPr>
          <w:p w14:paraId="0EA01726" w14:textId="77777777" w:rsidR="00C51C48" w:rsidRPr="00F15153" w:rsidRDefault="00C51C48" w:rsidP="00A40A91">
            <w:pPr>
              <w:tabs>
                <w:tab w:val="left" w:pos="6825"/>
              </w:tabs>
              <w:jc w:val="center"/>
              <w:rPr>
                <w:rFonts w:cs="Arial"/>
              </w:rPr>
            </w:pPr>
          </w:p>
        </w:tc>
        <w:tc>
          <w:tcPr>
            <w:tcW w:w="864" w:type="dxa"/>
          </w:tcPr>
          <w:p w14:paraId="2EA4C274" w14:textId="77777777" w:rsidR="00C51C48" w:rsidRPr="00F15153" w:rsidRDefault="00C51C48" w:rsidP="00A40A91">
            <w:pPr>
              <w:tabs>
                <w:tab w:val="left" w:pos="6825"/>
              </w:tabs>
              <w:jc w:val="center"/>
              <w:rPr>
                <w:rFonts w:cs="Arial"/>
              </w:rPr>
            </w:pPr>
          </w:p>
        </w:tc>
        <w:tc>
          <w:tcPr>
            <w:tcW w:w="864" w:type="dxa"/>
          </w:tcPr>
          <w:p w14:paraId="01C4B815" w14:textId="77777777" w:rsidR="00C51C48" w:rsidRPr="00F15153" w:rsidRDefault="00C51C48" w:rsidP="00A40A91">
            <w:pPr>
              <w:tabs>
                <w:tab w:val="left" w:pos="6825"/>
              </w:tabs>
              <w:jc w:val="center"/>
              <w:rPr>
                <w:rFonts w:cs="Arial"/>
              </w:rPr>
            </w:pPr>
          </w:p>
        </w:tc>
        <w:tc>
          <w:tcPr>
            <w:tcW w:w="864" w:type="dxa"/>
          </w:tcPr>
          <w:p w14:paraId="72D6AC3B" w14:textId="77777777" w:rsidR="00C51C48" w:rsidRPr="00F15153" w:rsidRDefault="00C51C48" w:rsidP="00A40A91">
            <w:pPr>
              <w:tabs>
                <w:tab w:val="left" w:pos="6825"/>
              </w:tabs>
              <w:jc w:val="center"/>
              <w:rPr>
                <w:rFonts w:cs="Arial"/>
              </w:rPr>
            </w:pPr>
          </w:p>
        </w:tc>
        <w:tc>
          <w:tcPr>
            <w:tcW w:w="864" w:type="dxa"/>
          </w:tcPr>
          <w:p w14:paraId="309A52E4" w14:textId="77777777" w:rsidR="00C51C48" w:rsidRPr="00F15153" w:rsidRDefault="00C51C48" w:rsidP="00A40A91">
            <w:pPr>
              <w:tabs>
                <w:tab w:val="left" w:pos="6825"/>
              </w:tabs>
              <w:jc w:val="center"/>
              <w:rPr>
                <w:rFonts w:cs="Arial"/>
              </w:rPr>
            </w:pPr>
          </w:p>
        </w:tc>
        <w:tc>
          <w:tcPr>
            <w:tcW w:w="864" w:type="dxa"/>
          </w:tcPr>
          <w:p w14:paraId="2B6ABE2F" w14:textId="77777777" w:rsidR="00C51C48" w:rsidRPr="00F15153" w:rsidRDefault="00C51C48" w:rsidP="00A40A91">
            <w:pPr>
              <w:tabs>
                <w:tab w:val="left" w:pos="6825"/>
              </w:tabs>
              <w:jc w:val="center"/>
              <w:rPr>
                <w:rFonts w:cs="Arial"/>
              </w:rPr>
            </w:pPr>
          </w:p>
        </w:tc>
        <w:tc>
          <w:tcPr>
            <w:tcW w:w="864" w:type="dxa"/>
          </w:tcPr>
          <w:p w14:paraId="390EE43F" w14:textId="77777777" w:rsidR="00C51C48" w:rsidRPr="00F15153" w:rsidRDefault="00C51C48" w:rsidP="00A40A91">
            <w:pPr>
              <w:tabs>
                <w:tab w:val="left" w:pos="6825"/>
              </w:tabs>
              <w:jc w:val="center"/>
              <w:rPr>
                <w:rFonts w:cs="Arial"/>
              </w:rPr>
            </w:pPr>
          </w:p>
        </w:tc>
      </w:tr>
      <w:tr w:rsidR="00C51C48" w:rsidRPr="00F15153" w14:paraId="36B95CFB" w14:textId="77777777" w:rsidTr="00A40A91">
        <w:trPr>
          <w:trHeight w:hRule="exact" w:val="864"/>
          <w:jc w:val="center"/>
        </w:trPr>
        <w:tc>
          <w:tcPr>
            <w:tcW w:w="864" w:type="dxa"/>
          </w:tcPr>
          <w:p w14:paraId="2614F055" w14:textId="77777777" w:rsidR="00C51C48" w:rsidRPr="00F15153" w:rsidRDefault="00C51C48" w:rsidP="00A40A91">
            <w:pPr>
              <w:tabs>
                <w:tab w:val="left" w:pos="6825"/>
              </w:tabs>
              <w:jc w:val="center"/>
              <w:rPr>
                <w:rFonts w:cs="Arial"/>
              </w:rPr>
            </w:pPr>
          </w:p>
        </w:tc>
        <w:tc>
          <w:tcPr>
            <w:tcW w:w="864" w:type="dxa"/>
          </w:tcPr>
          <w:p w14:paraId="0C54C021" w14:textId="77777777" w:rsidR="00C51C48" w:rsidRPr="00F15153" w:rsidRDefault="00C51C48" w:rsidP="00A40A91">
            <w:pPr>
              <w:tabs>
                <w:tab w:val="left" w:pos="6825"/>
              </w:tabs>
              <w:jc w:val="center"/>
              <w:rPr>
                <w:rFonts w:cs="Arial"/>
              </w:rPr>
            </w:pPr>
          </w:p>
        </w:tc>
        <w:tc>
          <w:tcPr>
            <w:tcW w:w="864" w:type="dxa"/>
          </w:tcPr>
          <w:p w14:paraId="2A5B5DE6" w14:textId="77777777" w:rsidR="00C51C48" w:rsidRPr="00F15153" w:rsidRDefault="00C51C48" w:rsidP="00A40A91">
            <w:pPr>
              <w:tabs>
                <w:tab w:val="left" w:pos="6825"/>
              </w:tabs>
              <w:jc w:val="center"/>
              <w:rPr>
                <w:rFonts w:cs="Arial"/>
              </w:rPr>
            </w:pPr>
          </w:p>
        </w:tc>
        <w:tc>
          <w:tcPr>
            <w:tcW w:w="864" w:type="dxa"/>
          </w:tcPr>
          <w:p w14:paraId="0E2E04F8" w14:textId="77777777" w:rsidR="00C51C48" w:rsidRPr="00F15153" w:rsidRDefault="00C51C48" w:rsidP="00A40A91">
            <w:pPr>
              <w:tabs>
                <w:tab w:val="left" w:pos="6825"/>
              </w:tabs>
              <w:jc w:val="center"/>
              <w:rPr>
                <w:rFonts w:cs="Arial"/>
              </w:rPr>
            </w:pPr>
          </w:p>
        </w:tc>
        <w:tc>
          <w:tcPr>
            <w:tcW w:w="864" w:type="dxa"/>
          </w:tcPr>
          <w:p w14:paraId="16814B5A" w14:textId="77777777" w:rsidR="00C51C48" w:rsidRPr="00F15153" w:rsidRDefault="00C51C48" w:rsidP="00A40A91">
            <w:pPr>
              <w:tabs>
                <w:tab w:val="left" w:pos="6825"/>
              </w:tabs>
              <w:jc w:val="center"/>
              <w:rPr>
                <w:rFonts w:cs="Arial"/>
              </w:rPr>
            </w:pPr>
          </w:p>
        </w:tc>
        <w:tc>
          <w:tcPr>
            <w:tcW w:w="864" w:type="dxa"/>
          </w:tcPr>
          <w:p w14:paraId="79348A71" w14:textId="77777777" w:rsidR="00C51C48" w:rsidRPr="00F15153" w:rsidRDefault="00C51C48" w:rsidP="00A40A91">
            <w:pPr>
              <w:tabs>
                <w:tab w:val="left" w:pos="6825"/>
              </w:tabs>
              <w:jc w:val="center"/>
              <w:rPr>
                <w:rFonts w:cs="Arial"/>
              </w:rPr>
            </w:pPr>
          </w:p>
        </w:tc>
        <w:tc>
          <w:tcPr>
            <w:tcW w:w="864" w:type="dxa"/>
          </w:tcPr>
          <w:p w14:paraId="6FB00D94" w14:textId="77777777" w:rsidR="00C51C48" w:rsidRPr="00F15153" w:rsidRDefault="00C51C48" w:rsidP="00A40A91">
            <w:pPr>
              <w:tabs>
                <w:tab w:val="left" w:pos="6825"/>
              </w:tabs>
              <w:jc w:val="center"/>
              <w:rPr>
                <w:rFonts w:cs="Arial"/>
              </w:rPr>
            </w:pPr>
          </w:p>
        </w:tc>
        <w:tc>
          <w:tcPr>
            <w:tcW w:w="864" w:type="dxa"/>
          </w:tcPr>
          <w:p w14:paraId="5005E2C5" w14:textId="77777777" w:rsidR="00C51C48" w:rsidRPr="00F15153" w:rsidRDefault="00C51C48" w:rsidP="00A40A91">
            <w:pPr>
              <w:tabs>
                <w:tab w:val="left" w:pos="6825"/>
              </w:tabs>
              <w:jc w:val="center"/>
              <w:rPr>
                <w:rFonts w:cs="Arial"/>
              </w:rPr>
            </w:pPr>
          </w:p>
        </w:tc>
        <w:tc>
          <w:tcPr>
            <w:tcW w:w="864" w:type="dxa"/>
          </w:tcPr>
          <w:p w14:paraId="0CD99116" w14:textId="77777777" w:rsidR="00C51C48" w:rsidRPr="00F15153" w:rsidRDefault="00C51C48" w:rsidP="00A40A91">
            <w:pPr>
              <w:tabs>
                <w:tab w:val="left" w:pos="6825"/>
              </w:tabs>
              <w:jc w:val="center"/>
              <w:rPr>
                <w:rFonts w:cs="Arial"/>
              </w:rPr>
            </w:pPr>
          </w:p>
        </w:tc>
        <w:tc>
          <w:tcPr>
            <w:tcW w:w="864" w:type="dxa"/>
          </w:tcPr>
          <w:p w14:paraId="119FB397" w14:textId="77777777" w:rsidR="00C51C48" w:rsidRPr="00F15153" w:rsidRDefault="00C51C48" w:rsidP="00A40A91">
            <w:pPr>
              <w:tabs>
                <w:tab w:val="left" w:pos="6825"/>
              </w:tabs>
              <w:jc w:val="center"/>
              <w:rPr>
                <w:rFonts w:cs="Arial"/>
              </w:rPr>
            </w:pPr>
          </w:p>
        </w:tc>
      </w:tr>
      <w:tr w:rsidR="00C51C48" w:rsidRPr="00EE7D7C" w14:paraId="6B50F4DB" w14:textId="77777777" w:rsidTr="00A40A91">
        <w:trPr>
          <w:trHeight w:hRule="exact" w:val="864"/>
          <w:jc w:val="center"/>
        </w:trPr>
        <w:tc>
          <w:tcPr>
            <w:tcW w:w="864" w:type="dxa"/>
          </w:tcPr>
          <w:p w14:paraId="0030DAB6" w14:textId="77777777" w:rsidR="00C51C48" w:rsidRPr="00F15153" w:rsidRDefault="00C51C48" w:rsidP="00A40A91">
            <w:pPr>
              <w:tabs>
                <w:tab w:val="left" w:pos="6825"/>
              </w:tabs>
              <w:jc w:val="center"/>
              <w:rPr>
                <w:rFonts w:cs="Arial"/>
              </w:rPr>
            </w:pPr>
          </w:p>
        </w:tc>
        <w:tc>
          <w:tcPr>
            <w:tcW w:w="864" w:type="dxa"/>
          </w:tcPr>
          <w:p w14:paraId="6D431D34" w14:textId="77777777" w:rsidR="00C51C48" w:rsidRPr="00F15153" w:rsidRDefault="00C51C48" w:rsidP="00A40A91">
            <w:pPr>
              <w:tabs>
                <w:tab w:val="left" w:pos="6825"/>
              </w:tabs>
              <w:jc w:val="center"/>
              <w:rPr>
                <w:rFonts w:cs="Arial"/>
              </w:rPr>
            </w:pPr>
          </w:p>
        </w:tc>
        <w:tc>
          <w:tcPr>
            <w:tcW w:w="864" w:type="dxa"/>
          </w:tcPr>
          <w:p w14:paraId="42C450B9" w14:textId="77777777" w:rsidR="00C51C48" w:rsidRPr="00F15153" w:rsidRDefault="00C51C48" w:rsidP="00A40A91">
            <w:pPr>
              <w:tabs>
                <w:tab w:val="left" w:pos="6825"/>
              </w:tabs>
              <w:jc w:val="center"/>
              <w:rPr>
                <w:rFonts w:cs="Arial"/>
              </w:rPr>
            </w:pPr>
          </w:p>
        </w:tc>
        <w:tc>
          <w:tcPr>
            <w:tcW w:w="864" w:type="dxa"/>
          </w:tcPr>
          <w:p w14:paraId="0059A29A" w14:textId="77777777" w:rsidR="00C51C48" w:rsidRPr="00F15153" w:rsidRDefault="00C51C48" w:rsidP="00A40A91">
            <w:pPr>
              <w:tabs>
                <w:tab w:val="left" w:pos="6825"/>
              </w:tabs>
              <w:jc w:val="center"/>
              <w:rPr>
                <w:rFonts w:cs="Arial"/>
              </w:rPr>
            </w:pPr>
          </w:p>
        </w:tc>
        <w:tc>
          <w:tcPr>
            <w:tcW w:w="864" w:type="dxa"/>
          </w:tcPr>
          <w:p w14:paraId="09BF95D0" w14:textId="77777777" w:rsidR="00C51C48" w:rsidRPr="00F15153" w:rsidRDefault="00C51C48" w:rsidP="00A40A91">
            <w:pPr>
              <w:tabs>
                <w:tab w:val="left" w:pos="6825"/>
              </w:tabs>
              <w:jc w:val="center"/>
              <w:rPr>
                <w:rFonts w:cs="Arial"/>
              </w:rPr>
            </w:pPr>
          </w:p>
        </w:tc>
        <w:tc>
          <w:tcPr>
            <w:tcW w:w="864" w:type="dxa"/>
          </w:tcPr>
          <w:p w14:paraId="15E2F1F5" w14:textId="77777777" w:rsidR="00C51C48" w:rsidRPr="00F15153" w:rsidRDefault="00C51C48" w:rsidP="00A40A91">
            <w:pPr>
              <w:tabs>
                <w:tab w:val="left" w:pos="6825"/>
              </w:tabs>
              <w:jc w:val="center"/>
              <w:rPr>
                <w:rFonts w:cs="Arial"/>
              </w:rPr>
            </w:pPr>
          </w:p>
        </w:tc>
        <w:tc>
          <w:tcPr>
            <w:tcW w:w="864" w:type="dxa"/>
          </w:tcPr>
          <w:p w14:paraId="3E68F7FF" w14:textId="77777777" w:rsidR="00C51C48" w:rsidRPr="00F15153" w:rsidRDefault="00C51C48" w:rsidP="00A40A91">
            <w:pPr>
              <w:tabs>
                <w:tab w:val="left" w:pos="6825"/>
              </w:tabs>
              <w:jc w:val="center"/>
              <w:rPr>
                <w:rFonts w:cs="Arial"/>
              </w:rPr>
            </w:pPr>
          </w:p>
        </w:tc>
        <w:tc>
          <w:tcPr>
            <w:tcW w:w="864" w:type="dxa"/>
          </w:tcPr>
          <w:p w14:paraId="5BFEBE79" w14:textId="77777777" w:rsidR="00C51C48" w:rsidRPr="00F15153" w:rsidRDefault="00C51C48" w:rsidP="00A40A91">
            <w:pPr>
              <w:tabs>
                <w:tab w:val="left" w:pos="6825"/>
              </w:tabs>
              <w:jc w:val="center"/>
              <w:rPr>
                <w:rFonts w:cs="Arial"/>
              </w:rPr>
            </w:pPr>
          </w:p>
        </w:tc>
        <w:tc>
          <w:tcPr>
            <w:tcW w:w="864" w:type="dxa"/>
          </w:tcPr>
          <w:p w14:paraId="56DE1F64" w14:textId="77777777" w:rsidR="00C51C48" w:rsidRPr="00F15153" w:rsidRDefault="00C51C48" w:rsidP="00A40A91">
            <w:pPr>
              <w:tabs>
                <w:tab w:val="left" w:pos="6825"/>
              </w:tabs>
              <w:jc w:val="center"/>
              <w:rPr>
                <w:rFonts w:cs="Arial"/>
              </w:rPr>
            </w:pPr>
          </w:p>
        </w:tc>
        <w:tc>
          <w:tcPr>
            <w:tcW w:w="864" w:type="dxa"/>
          </w:tcPr>
          <w:p w14:paraId="22672DB3" w14:textId="77777777" w:rsidR="00C51C48" w:rsidRPr="00EE7D7C" w:rsidRDefault="00C51C48" w:rsidP="00A40A91"/>
        </w:tc>
      </w:tr>
    </w:tbl>
    <w:p w14:paraId="20C50F5E" w14:textId="77777777" w:rsidR="004A509B" w:rsidRDefault="004A509B">
      <w:pPr>
        <w:spacing w:line="240" w:lineRule="auto"/>
        <w:rPr>
          <w:rFonts w:asciiTheme="minorHAnsi" w:hAnsiTheme="minorHAnsi" w:cstheme="minorHAnsi"/>
          <w:b/>
          <w:i/>
          <w:sz w:val="24"/>
          <w:szCs w:val="28"/>
        </w:rPr>
      </w:pPr>
      <w:r>
        <w:br w:type="page"/>
      </w:r>
    </w:p>
    <w:p w14:paraId="1BCE64AE" w14:textId="36530698" w:rsidR="00C51C48" w:rsidRPr="004A509B" w:rsidRDefault="00C51C48" w:rsidP="004A509B">
      <w:pPr>
        <w:pStyle w:val="Heading3"/>
        <w:rPr>
          <w:szCs w:val="24"/>
        </w:rPr>
      </w:pPr>
      <w:r w:rsidRPr="004A509B">
        <w:rPr>
          <w:szCs w:val="24"/>
        </w:rPr>
        <w:t xml:space="preserve">Name: </w:t>
      </w:r>
      <w:r w:rsidRPr="004A509B">
        <w:rPr>
          <w:szCs w:val="24"/>
          <w:u w:val="single"/>
        </w:rPr>
        <w:tab/>
      </w:r>
    </w:p>
    <w:p w14:paraId="57F92912" w14:textId="77777777" w:rsidR="00C51C48" w:rsidRPr="004A509B" w:rsidRDefault="00C51C48" w:rsidP="004A509B">
      <w:pPr>
        <w:pStyle w:val="Heading4"/>
        <w:rPr>
          <w:b/>
          <w:sz w:val="24"/>
          <w:szCs w:val="24"/>
        </w:rPr>
      </w:pPr>
      <w:r w:rsidRPr="004A509B">
        <w:rPr>
          <w:b/>
          <w:sz w:val="24"/>
          <w:szCs w:val="24"/>
        </w:rPr>
        <w:t>Understanding Ratios, Extension</w:t>
      </w:r>
    </w:p>
    <w:p w14:paraId="0CA98AC8" w14:textId="77777777" w:rsidR="00C51C48" w:rsidRPr="004A509B" w:rsidRDefault="00C51C48" w:rsidP="00C51C48">
      <w:pPr>
        <w:rPr>
          <w:rFonts w:asciiTheme="minorHAnsi" w:hAnsiTheme="minorHAnsi" w:cstheme="minorHAnsi"/>
          <w:sz w:val="24"/>
          <w:szCs w:val="24"/>
        </w:rPr>
      </w:pPr>
    </w:p>
    <w:p w14:paraId="5F3DDC11" w14:textId="77777777" w:rsidR="00C51C48" w:rsidRPr="004A509B" w:rsidRDefault="00C51C48" w:rsidP="00C51C48">
      <w:pPr>
        <w:pStyle w:val="Handoutnumberedparagraph"/>
        <w:rPr>
          <w:rFonts w:asciiTheme="minorHAnsi" w:hAnsiTheme="minorHAnsi" w:cstheme="minorHAnsi"/>
          <w:sz w:val="24"/>
          <w:szCs w:val="24"/>
        </w:rPr>
      </w:pPr>
      <w:r w:rsidRPr="004A509B">
        <w:rPr>
          <w:rFonts w:asciiTheme="minorHAnsi" w:hAnsiTheme="minorHAnsi" w:cstheme="minorHAnsi"/>
          <w:sz w:val="24"/>
          <w:szCs w:val="24"/>
        </w:rPr>
        <w:t>1.</w:t>
      </w:r>
      <w:r w:rsidRPr="004A509B">
        <w:rPr>
          <w:rFonts w:asciiTheme="minorHAnsi" w:hAnsiTheme="minorHAnsi" w:cstheme="minorHAnsi"/>
          <w:sz w:val="24"/>
          <w:szCs w:val="24"/>
        </w:rPr>
        <w:tab/>
        <w:t>Compare the pictures of the sets in number 1 and number 4. Look closely at the ratios you wrote for number 1 and number 4 on the worksheet. What relationship do you notice between the ratios for the two sets?</w:t>
      </w:r>
    </w:p>
    <w:p w14:paraId="633067F8" w14:textId="77777777" w:rsidR="00C51C48" w:rsidRPr="004A509B" w:rsidRDefault="00C51C48" w:rsidP="00C51C48">
      <w:pPr>
        <w:pStyle w:val="Handoutnumberedparagraph"/>
        <w:tabs>
          <w:tab w:val="clear" w:pos="1080"/>
          <w:tab w:val="right" w:pos="9360"/>
        </w:tabs>
        <w:rPr>
          <w:rFonts w:asciiTheme="minorHAnsi" w:hAnsiTheme="minorHAnsi" w:cstheme="minorHAnsi"/>
          <w:sz w:val="24"/>
          <w:szCs w:val="24"/>
          <w:u w:val="single"/>
        </w:rPr>
      </w:pPr>
      <w:r w:rsidRPr="004A509B">
        <w:rPr>
          <w:rFonts w:asciiTheme="minorHAnsi" w:hAnsiTheme="minorHAnsi" w:cstheme="minorHAnsi"/>
          <w:sz w:val="24"/>
          <w:szCs w:val="24"/>
        </w:rPr>
        <w:tab/>
      </w:r>
      <w:r w:rsidRPr="004A509B">
        <w:rPr>
          <w:rFonts w:asciiTheme="minorHAnsi" w:hAnsiTheme="minorHAnsi" w:cstheme="minorHAnsi"/>
          <w:sz w:val="24"/>
          <w:szCs w:val="24"/>
          <w:u w:val="single"/>
        </w:rPr>
        <w:tab/>
      </w:r>
    </w:p>
    <w:p w14:paraId="53116F3B" w14:textId="77777777" w:rsidR="00C51C48" w:rsidRPr="004A509B" w:rsidRDefault="00C51C48" w:rsidP="00C51C48">
      <w:pPr>
        <w:pStyle w:val="Handoutnumberedparagraph"/>
        <w:rPr>
          <w:rFonts w:asciiTheme="minorHAnsi" w:hAnsiTheme="minorHAnsi" w:cstheme="minorHAnsi"/>
          <w:sz w:val="24"/>
          <w:szCs w:val="24"/>
        </w:rPr>
      </w:pPr>
    </w:p>
    <w:p w14:paraId="5EE517FA" w14:textId="77777777" w:rsidR="00C51C48" w:rsidRPr="004A509B" w:rsidRDefault="00C51C48" w:rsidP="00C51C48">
      <w:pPr>
        <w:pStyle w:val="Handoutnumberedparagraph"/>
        <w:rPr>
          <w:rFonts w:asciiTheme="minorHAnsi" w:hAnsiTheme="minorHAnsi" w:cstheme="minorHAnsi"/>
          <w:sz w:val="24"/>
          <w:szCs w:val="24"/>
        </w:rPr>
      </w:pPr>
      <w:r w:rsidRPr="004A509B">
        <w:rPr>
          <w:rFonts w:asciiTheme="minorHAnsi" w:hAnsiTheme="minorHAnsi" w:cstheme="minorHAnsi"/>
          <w:sz w:val="24"/>
          <w:szCs w:val="24"/>
        </w:rPr>
        <w:t>2.</w:t>
      </w:r>
      <w:r w:rsidRPr="004A509B">
        <w:rPr>
          <w:rFonts w:asciiTheme="minorHAnsi" w:hAnsiTheme="minorHAnsi" w:cstheme="minorHAnsi"/>
          <w:sz w:val="24"/>
          <w:szCs w:val="24"/>
        </w:rPr>
        <w:tab/>
        <w:t>Compare the pictures of the sets in number 2 and number 5. Look closely at the ratios you wrote for number 2 and number 5 on the worksheet. What relationship do you notice between the ratios for the two sets?</w:t>
      </w:r>
    </w:p>
    <w:p w14:paraId="15D5C117" w14:textId="77777777" w:rsidR="00C51C48" w:rsidRPr="004A509B" w:rsidRDefault="00C51C48" w:rsidP="00C51C48">
      <w:pPr>
        <w:pStyle w:val="Handoutnumberedparagraph"/>
        <w:tabs>
          <w:tab w:val="clear" w:pos="1080"/>
          <w:tab w:val="right" w:pos="9360"/>
        </w:tabs>
        <w:rPr>
          <w:rFonts w:asciiTheme="minorHAnsi" w:hAnsiTheme="minorHAnsi" w:cstheme="minorHAnsi"/>
          <w:sz w:val="24"/>
          <w:szCs w:val="24"/>
          <w:u w:val="single"/>
        </w:rPr>
      </w:pPr>
      <w:r w:rsidRPr="004A509B">
        <w:rPr>
          <w:rFonts w:asciiTheme="minorHAnsi" w:hAnsiTheme="minorHAnsi" w:cstheme="minorHAnsi"/>
          <w:sz w:val="24"/>
          <w:szCs w:val="24"/>
        </w:rPr>
        <w:tab/>
      </w:r>
      <w:r w:rsidRPr="004A509B">
        <w:rPr>
          <w:rFonts w:asciiTheme="minorHAnsi" w:hAnsiTheme="minorHAnsi" w:cstheme="minorHAnsi"/>
          <w:sz w:val="24"/>
          <w:szCs w:val="24"/>
          <w:u w:val="single"/>
        </w:rPr>
        <w:tab/>
      </w:r>
    </w:p>
    <w:p w14:paraId="445D5F14" w14:textId="77777777" w:rsidR="00C51C48" w:rsidRPr="004A509B" w:rsidRDefault="00C51C48" w:rsidP="00C51C48">
      <w:pPr>
        <w:pStyle w:val="Handoutnumberedparagraph"/>
        <w:rPr>
          <w:rFonts w:asciiTheme="minorHAnsi" w:hAnsiTheme="minorHAnsi" w:cstheme="minorHAnsi"/>
          <w:sz w:val="24"/>
          <w:szCs w:val="24"/>
        </w:rPr>
      </w:pPr>
    </w:p>
    <w:p w14:paraId="4D15664B" w14:textId="77777777" w:rsidR="00C51C48" w:rsidRPr="004A509B" w:rsidRDefault="00C51C48" w:rsidP="00C51C48">
      <w:pPr>
        <w:pStyle w:val="Handoutnumberedparagraph"/>
        <w:rPr>
          <w:rFonts w:asciiTheme="minorHAnsi" w:hAnsiTheme="minorHAnsi" w:cstheme="minorHAnsi"/>
          <w:sz w:val="24"/>
          <w:szCs w:val="24"/>
        </w:rPr>
      </w:pPr>
      <w:r w:rsidRPr="004A509B">
        <w:rPr>
          <w:rFonts w:asciiTheme="minorHAnsi" w:hAnsiTheme="minorHAnsi" w:cstheme="minorHAnsi"/>
          <w:sz w:val="24"/>
          <w:szCs w:val="24"/>
        </w:rPr>
        <w:t>3.</w:t>
      </w:r>
      <w:r w:rsidRPr="004A509B">
        <w:rPr>
          <w:rFonts w:asciiTheme="minorHAnsi" w:hAnsiTheme="minorHAnsi" w:cstheme="minorHAnsi"/>
          <w:sz w:val="24"/>
          <w:szCs w:val="24"/>
        </w:rPr>
        <w:tab/>
        <w:t>Compare the pictures of the sets in number 3 and number 6. Look closely at the ratios you wrote for number 3 and number 6 on the worksheet. What relationship do you notice between the ratios for the two sets?</w:t>
      </w:r>
    </w:p>
    <w:p w14:paraId="490237E4" w14:textId="77777777" w:rsidR="00C51C48" w:rsidRPr="004A509B" w:rsidRDefault="00C51C48" w:rsidP="00C51C48">
      <w:pPr>
        <w:pStyle w:val="Handoutnumberedparagraph"/>
        <w:tabs>
          <w:tab w:val="clear" w:pos="1080"/>
          <w:tab w:val="right" w:pos="9360"/>
        </w:tabs>
        <w:rPr>
          <w:rFonts w:asciiTheme="minorHAnsi" w:hAnsiTheme="minorHAnsi" w:cstheme="minorHAnsi"/>
          <w:sz w:val="24"/>
          <w:szCs w:val="24"/>
          <w:u w:val="single"/>
        </w:rPr>
      </w:pPr>
      <w:r w:rsidRPr="004A509B">
        <w:rPr>
          <w:rFonts w:asciiTheme="minorHAnsi" w:hAnsiTheme="minorHAnsi" w:cstheme="minorHAnsi"/>
          <w:sz w:val="24"/>
          <w:szCs w:val="24"/>
        </w:rPr>
        <w:tab/>
      </w:r>
      <w:r w:rsidRPr="004A509B">
        <w:rPr>
          <w:rFonts w:asciiTheme="minorHAnsi" w:hAnsiTheme="minorHAnsi" w:cstheme="minorHAnsi"/>
          <w:sz w:val="24"/>
          <w:szCs w:val="24"/>
          <w:u w:val="single"/>
        </w:rPr>
        <w:tab/>
      </w:r>
    </w:p>
    <w:p w14:paraId="75270E33" w14:textId="77777777" w:rsidR="00C51C48" w:rsidRPr="004A509B" w:rsidRDefault="00C51C48" w:rsidP="00C51C48">
      <w:pPr>
        <w:pStyle w:val="Handoutnumberedparagraph"/>
        <w:rPr>
          <w:rFonts w:asciiTheme="minorHAnsi" w:hAnsiTheme="minorHAnsi" w:cstheme="minorHAnsi"/>
          <w:sz w:val="24"/>
          <w:szCs w:val="24"/>
        </w:rPr>
      </w:pPr>
    </w:p>
    <w:p w14:paraId="7658BBB3" w14:textId="77777777" w:rsidR="00C51C48" w:rsidRPr="004A509B" w:rsidRDefault="00C51C48" w:rsidP="00C51C48">
      <w:pPr>
        <w:pStyle w:val="Handoutnumberedparagraph"/>
        <w:rPr>
          <w:rFonts w:asciiTheme="minorHAnsi" w:hAnsiTheme="minorHAnsi" w:cstheme="minorHAnsi"/>
          <w:sz w:val="24"/>
          <w:szCs w:val="24"/>
        </w:rPr>
      </w:pPr>
      <w:r w:rsidRPr="004A509B">
        <w:rPr>
          <w:rFonts w:asciiTheme="minorHAnsi" w:hAnsiTheme="minorHAnsi" w:cstheme="minorHAnsi"/>
          <w:sz w:val="24"/>
          <w:szCs w:val="24"/>
        </w:rPr>
        <w:t>4.</w:t>
      </w:r>
      <w:r w:rsidRPr="004A509B">
        <w:rPr>
          <w:rFonts w:asciiTheme="minorHAnsi" w:hAnsiTheme="minorHAnsi" w:cstheme="minorHAnsi"/>
          <w:sz w:val="24"/>
          <w:szCs w:val="24"/>
        </w:rPr>
        <w:tab/>
        <w:t>Create your own problem using the red and yellow tiles. Exchange your problem with someone in your group, and have him/her identify the ratios for each set and relationship between the ratios for the two sets.</w:t>
      </w:r>
    </w:p>
    <w:p w14:paraId="4525C7ED" w14:textId="77777777" w:rsidR="00C51C48" w:rsidRPr="004A509B" w:rsidRDefault="00C51C48" w:rsidP="00C51C48">
      <w:pPr>
        <w:pStyle w:val="Handoutnumberedparagraph"/>
        <w:tabs>
          <w:tab w:val="clear" w:pos="1080"/>
          <w:tab w:val="right" w:pos="9360"/>
        </w:tabs>
        <w:rPr>
          <w:rFonts w:asciiTheme="minorHAnsi" w:hAnsiTheme="minorHAnsi" w:cstheme="minorHAnsi"/>
          <w:sz w:val="24"/>
          <w:szCs w:val="24"/>
          <w:u w:val="single"/>
        </w:rPr>
      </w:pPr>
      <w:r w:rsidRPr="004A509B">
        <w:rPr>
          <w:rFonts w:asciiTheme="minorHAnsi" w:hAnsiTheme="minorHAnsi" w:cstheme="minorHAnsi"/>
          <w:sz w:val="24"/>
          <w:szCs w:val="24"/>
        </w:rPr>
        <w:tab/>
      </w:r>
      <w:r w:rsidRPr="004A509B">
        <w:rPr>
          <w:rFonts w:asciiTheme="minorHAnsi" w:hAnsiTheme="minorHAnsi" w:cstheme="minorHAnsi"/>
          <w:sz w:val="24"/>
          <w:szCs w:val="24"/>
          <w:u w:val="single"/>
        </w:rPr>
        <w:tab/>
      </w:r>
    </w:p>
    <w:p w14:paraId="1020DC06" w14:textId="45D82FC0" w:rsidR="00C51C48" w:rsidRPr="004A509B" w:rsidRDefault="00C51C48" w:rsidP="004A509B">
      <w:pPr>
        <w:pStyle w:val="Handoutnumberedparagraph"/>
        <w:tabs>
          <w:tab w:val="clear" w:pos="1080"/>
          <w:tab w:val="right" w:pos="9360"/>
        </w:tabs>
        <w:rPr>
          <w:u w:val="single"/>
        </w:rPr>
      </w:pPr>
      <w:r w:rsidRPr="004A509B">
        <w:rPr>
          <w:rFonts w:asciiTheme="minorHAnsi" w:hAnsiTheme="minorHAnsi" w:cstheme="minorHAnsi"/>
          <w:sz w:val="24"/>
          <w:szCs w:val="24"/>
        </w:rPr>
        <w:tab/>
      </w:r>
      <w:r w:rsidRPr="004A509B">
        <w:rPr>
          <w:rFonts w:asciiTheme="minorHAnsi" w:hAnsiTheme="minorHAnsi" w:cstheme="minorHAnsi"/>
          <w:sz w:val="24"/>
          <w:szCs w:val="24"/>
          <w:u w:val="single"/>
        </w:rPr>
        <w:tab/>
      </w:r>
    </w:p>
    <w:sectPr w:rsidR="00C51C48" w:rsidRPr="004A509B" w:rsidSect="00BF599C">
      <w:headerReference w:type="default" r:id="rId11"/>
      <w:footerReference w:type="default" r:id="rId12"/>
      <w:pgSz w:w="12240" w:h="15840" w:code="1"/>
      <w:pgMar w:top="1296" w:right="1440" w:bottom="1152" w:left="1440" w:header="576"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8B80EC" w14:textId="77777777" w:rsidR="008A7B09" w:rsidRDefault="008A7B09">
      <w:r>
        <w:separator/>
      </w:r>
    </w:p>
    <w:p w14:paraId="38DDA19F" w14:textId="77777777" w:rsidR="008A7B09" w:rsidRDefault="008A7B09"/>
    <w:p w14:paraId="298E19F8" w14:textId="77777777" w:rsidR="008A7B09" w:rsidRDefault="008A7B09"/>
  </w:endnote>
  <w:endnote w:type="continuationSeparator" w:id="0">
    <w:p w14:paraId="15BDDE10" w14:textId="77777777" w:rsidR="008A7B09" w:rsidRDefault="008A7B09">
      <w:r>
        <w:continuationSeparator/>
      </w:r>
    </w:p>
    <w:p w14:paraId="2FFCD398" w14:textId="77777777" w:rsidR="008A7B09" w:rsidRDefault="008A7B09"/>
    <w:p w14:paraId="114E4883" w14:textId="77777777" w:rsidR="008A7B09" w:rsidRDefault="008A7B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5349AC19"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BF599C">
      <w:rPr>
        <w:rStyle w:val="PageNumber"/>
        <w:rFonts w:ascii="Calibri" w:hAnsi="Calibri" w:cs="Calibri"/>
        <w:noProof/>
        <w:sz w:val="22"/>
        <w:szCs w:val="22"/>
      </w:rPr>
      <w:t>5</w:t>
    </w:r>
    <w:r w:rsidRPr="008B5765">
      <w:rPr>
        <w:rStyle w:val="PageNumber"/>
        <w:rFonts w:ascii="Calibri" w:hAnsi="Calibri" w:cs="Calibri"/>
        <w:sz w:val="22"/>
        <w:szCs w:val="22"/>
      </w:rPr>
      <w:fldChar w:fldCharType="end"/>
    </w:r>
  </w:p>
  <w:p w14:paraId="11640374" w14:textId="77777777" w:rsidR="00F60743" w:rsidRDefault="00F60743"/>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06B92C" w14:textId="77777777" w:rsidR="008A7B09" w:rsidRDefault="008A7B09">
      <w:r>
        <w:separator/>
      </w:r>
    </w:p>
    <w:p w14:paraId="2CFAB31D" w14:textId="77777777" w:rsidR="008A7B09" w:rsidRDefault="008A7B09"/>
    <w:p w14:paraId="28B6291E" w14:textId="77777777" w:rsidR="008A7B09" w:rsidRDefault="008A7B09"/>
  </w:footnote>
  <w:footnote w:type="continuationSeparator" w:id="0">
    <w:p w14:paraId="0A33B6FB" w14:textId="77777777" w:rsidR="008A7B09" w:rsidRDefault="008A7B09">
      <w:r>
        <w:continuationSeparator/>
      </w:r>
    </w:p>
    <w:p w14:paraId="7CFF5E79" w14:textId="77777777" w:rsidR="008A7B09" w:rsidRDefault="008A7B09"/>
    <w:p w14:paraId="6BD83700" w14:textId="77777777" w:rsidR="008A7B09" w:rsidRDefault="008A7B0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B2855E" w14:textId="44E59931" w:rsidR="00F60743" w:rsidRPr="009E1468" w:rsidRDefault="001A55CD" w:rsidP="00BF599C">
    <w:pPr>
      <w:pStyle w:val="Heading1"/>
      <w:spacing w:after="0"/>
      <w:jc w:val="left"/>
      <w:rPr>
        <w:b w:val="0"/>
        <w:i/>
        <w:sz w:val="22"/>
      </w:rPr>
    </w:pPr>
    <w:r w:rsidRPr="004A509B">
      <w:rPr>
        <w:b w:val="0"/>
        <w:i/>
        <w:sz w:val="22"/>
      </w:rPr>
      <w:t xml:space="preserve">AR Remediation Plan – </w:t>
    </w:r>
    <w:r w:rsidR="00C71C95" w:rsidRPr="004A509B">
      <w:rPr>
        <w:b w:val="0"/>
        <w:i/>
        <w:sz w:val="22"/>
      </w:rPr>
      <w:t>Rational Numbers Equivalencie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1D569B9"/>
    <w:multiLevelType w:val="hybridMultilevel"/>
    <w:tmpl w:val="5172FD78"/>
    <w:lvl w:ilvl="0" w:tplc="3EFCD334">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2C7192E"/>
    <w:multiLevelType w:val="hybridMultilevel"/>
    <w:tmpl w:val="DF6484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915E90"/>
    <w:multiLevelType w:val="hybridMultilevel"/>
    <w:tmpl w:val="18DC05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E600CF5"/>
    <w:multiLevelType w:val="hybridMultilevel"/>
    <w:tmpl w:val="AF8E471E"/>
    <w:lvl w:ilvl="0" w:tplc="9894D60E">
      <w:start w:val="1"/>
      <w:numFmt w:val="decimal"/>
      <w:lvlText w:val="%1."/>
      <w:lvlJc w:val="left"/>
      <w:pPr>
        <w:ind w:left="720" w:hanging="360"/>
      </w:pPr>
      <w:rPr>
        <w:rFonts w:ascii="Arial" w:hAnsi="Arial" w:cs="Arial" w:hint="default"/>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5"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3273CE5"/>
    <w:multiLevelType w:val="hybridMultilevel"/>
    <w:tmpl w:val="B8E25F50"/>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9"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017974"/>
    <w:multiLevelType w:val="hybridMultilevel"/>
    <w:tmpl w:val="1A66FFF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3" w15:restartNumberingAfterBreak="0">
    <w:nsid w:val="6F850C56"/>
    <w:multiLevelType w:val="hybridMultilevel"/>
    <w:tmpl w:val="D4402BBE"/>
    <w:lvl w:ilvl="0" w:tplc="3EFCD334">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7E965D9"/>
    <w:multiLevelType w:val="hybridMultilevel"/>
    <w:tmpl w:val="CC9649AA"/>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
  </w:num>
  <w:num w:numId="2">
    <w:abstractNumId w:val="28"/>
  </w:num>
  <w:num w:numId="3">
    <w:abstractNumId w:val="1"/>
  </w:num>
  <w:num w:numId="4">
    <w:abstractNumId w:val="15"/>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9"/>
  </w:num>
  <w:num w:numId="11">
    <w:abstractNumId w:val="7"/>
  </w:num>
  <w:num w:numId="12">
    <w:abstractNumId w:val="23"/>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2"/>
  </w:num>
  <w:num w:numId="20">
    <w:abstractNumId w:val="2"/>
  </w:num>
  <w:num w:numId="21">
    <w:abstractNumId w:val="31"/>
  </w:num>
  <w:num w:numId="22">
    <w:abstractNumId w:val="35"/>
  </w:num>
  <w:num w:numId="23">
    <w:abstractNumId w:val="10"/>
  </w:num>
  <w:num w:numId="24">
    <w:abstractNumId w:val="30"/>
  </w:num>
  <w:num w:numId="25">
    <w:abstractNumId w:val="25"/>
  </w:num>
  <w:num w:numId="26">
    <w:abstractNumId w:val="26"/>
  </w:num>
  <w:num w:numId="27">
    <w:abstractNumId w:val="18"/>
  </w:num>
  <w:num w:numId="28">
    <w:abstractNumId w:val="20"/>
  </w:num>
  <w:num w:numId="29">
    <w:abstractNumId w:val="6"/>
  </w:num>
  <w:num w:numId="30">
    <w:abstractNumId w:val="5"/>
  </w:num>
  <w:num w:numId="31">
    <w:abstractNumId w:val="4"/>
  </w:num>
  <w:num w:numId="32">
    <w:abstractNumId w:val="11"/>
  </w:num>
  <w:num w:numId="33">
    <w:abstractNumId w:val="27"/>
  </w:num>
  <w:num w:numId="34">
    <w:abstractNumId w:val="24"/>
  </w:num>
  <w:num w:numId="35">
    <w:abstractNumId w:val="21"/>
  </w:num>
  <w:num w:numId="36">
    <w:abstractNumId w:val="13"/>
  </w:num>
  <w:num w:numId="37">
    <w:abstractNumId w:val="22"/>
  </w:num>
  <w:num w:numId="38">
    <w:abstractNumId w:val="29"/>
  </w:num>
  <w:num w:numId="39">
    <w:abstractNumId w:val="14"/>
  </w:num>
  <w:num w:numId="40">
    <w:abstractNumId w:val="3"/>
  </w:num>
  <w:num w:numId="41">
    <w:abstractNumId w:val="12"/>
  </w:num>
  <w:num w:numId="42">
    <w:abstractNumId w:val="33"/>
  </w:num>
  <w:num w:numId="43">
    <w:abstractNumId w:val="16"/>
  </w:num>
  <w:num w:numId="44">
    <w:abstractNumId w:val="8"/>
  </w:num>
  <w:num w:numId="45">
    <w:abstractNumId w:val="34"/>
  </w:num>
  <w:num w:numId="46">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024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5A67"/>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B5E13"/>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33F"/>
    <w:rsid w:val="003B1643"/>
    <w:rsid w:val="003B7842"/>
    <w:rsid w:val="003C20C6"/>
    <w:rsid w:val="003C3732"/>
    <w:rsid w:val="003C77FD"/>
    <w:rsid w:val="003E1E10"/>
    <w:rsid w:val="003F1F20"/>
    <w:rsid w:val="003F22A3"/>
    <w:rsid w:val="003F67ED"/>
    <w:rsid w:val="003F6D85"/>
    <w:rsid w:val="003F74EE"/>
    <w:rsid w:val="004006F4"/>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09B"/>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53ED0"/>
    <w:rsid w:val="00555AAD"/>
    <w:rsid w:val="00555AC5"/>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32A5"/>
    <w:rsid w:val="005C64EB"/>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3E4"/>
    <w:rsid w:val="0069075C"/>
    <w:rsid w:val="00691213"/>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3954"/>
    <w:rsid w:val="007671C2"/>
    <w:rsid w:val="007709F9"/>
    <w:rsid w:val="00773688"/>
    <w:rsid w:val="00774AA7"/>
    <w:rsid w:val="00774B0E"/>
    <w:rsid w:val="00781D61"/>
    <w:rsid w:val="00781FD4"/>
    <w:rsid w:val="0078512C"/>
    <w:rsid w:val="007924FC"/>
    <w:rsid w:val="00797394"/>
    <w:rsid w:val="007A3A70"/>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A7A12"/>
    <w:rsid w:val="008A7B09"/>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1468"/>
    <w:rsid w:val="009E26FE"/>
    <w:rsid w:val="009E3FD0"/>
    <w:rsid w:val="009E48CF"/>
    <w:rsid w:val="009E7A45"/>
    <w:rsid w:val="009F24EB"/>
    <w:rsid w:val="009F4839"/>
    <w:rsid w:val="009F793B"/>
    <w:rsid w:val="00A00014"/>
    <w:rsid w:val="00A0204D"/>
    <w:rsid w:val="00A022C3"/>
    <w:rsid w:val="00A0253D"/>
    <w:rsid w:val="00A05887"/>
    <w:rsid w:val="00A05C8B"/>
    <w:rsid w:val="00A06DDC"/>
    <w:rsid w:val="00A14D7E"/>
    <w:rsid w:val="00A16C2A"/>
    <w:rsid w:val="00A20071"/>
    <w:rsid w:val="00A21CC7"/>
    <w:rsid w:val="00A267D1"/>
    <w:rsid w:val="00A310A1"/>
    <w:rsid w:val="00A33885"/>
    <w:rsid w:val="00A37FCA"/>
    <w:rsid w:val="00A40A91"/>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0F66"/>
    <w:rsid w:val="00BB7915"/>
    <w:rsid w:val="00BC05A1"/>
    <w:rsid w:val="00BC5DB2"/>
    <w:rsid w:val="00BD099B"/>
    <w:rsid w:val="00BD09C7"/>
    <w:rsid w:val="00BD0E58"/>
    <w:rsid w:val="00BD3110"/>
    <w:rsid w:val="00BD3322"/>
    <w:rsid w:val="00BD340C"/>
    <w:rsid w:val="00BD4022"/>
    <w:rsid w:val="00BF2AC1"/>
    <w:rsid w:val="00BF599C"/>
    <w:rsid w:val="00C00F7D"/>
    <w:rsid w:val="00C0509A"/>
    <w:rsid w:val="00C138DC"/>
    <w:rsid w:val="00C22734"/>
    <w:rsid w:val="00C251C5"/>
    <w:rsid w:val="00C273D2"/>
    <w:rsid w:val="00C279CC"/>
    <w:rsid w:val="00C352C0"/>
    <w:rsid w:val="00C43EFE"/>
    <w:rsid w:val="00C468C4"/>
    <w:rsid w:val="00C47D0F"/>
    <w:rsid w:val="00C51C48"/>
    <w:rsid w:val="00C53961"/>
    <w:rsid w:val="00C55FFC"/>
    <w:rsid w:val="00C5782F"/>
    <w:rsid w:val="00C61069"/>
    <w:rsid w:val="00C6116F"/>
    <w:rsid w:val="00C65BAF"/>
    <w:rsid w:val="00C67F30"/>
    <w:rsid w:val="00C70F36"/>
    <w:rsid w:val="00C71C95"/>
    <w:rsid w:val="00C73A05"/>
    <w:rsid w:val="00C85D25"/>
    <w:rsid w:val="00C864E0"/>
    <w:rsid w:val="00C87C68"/>
    <w:rsid w:val="00C95D00"/>
    <w:rsid w:val="00CA107D"/>
    <w:rsid w:val="00CA6DBD"/>
    <w:rsid w:val="00CA6E19"/>
    <w:rsid w:val="00CB0752"/>
    <w:rsid w:val="00CB3EA2"/>
    <w:rsid w:val="00CB420B"/>
    <w:rsid w:val="00CB5168"/>
    <w:rsid w:val="00CB70CF"/>
    <w:rsid w:val="00CD0B43"/>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36C9"/>
    <w:rsid w:val="00E3642B"/>
    <w:rsid w:val="00E43243"/>
    <w:rsid w:val="00E502A7"/>
    <w:rsid w:val="00E55356"/>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0743"/>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f" fillcolor="white">
      <v:fill color="white" on="f"/>
      <o:colormru v:ext="edit" colors="#ddd"/>
    </o:shapedefaults>
    <o:shapelayout v:ext="edit">
      <o:idmap v:ext="edit" data="1"/>
    </o:shapelayout>
  </w:shapeDefaults>
  <w:decimalSymbol w:val="."/>
  <w:listSeparator w:val=","/>
  <w14:docId w14:val="2A026CC8"/>
  <w15:chartTrackingRefBased/>
  <w15:docId w15:val="{EE820C09-95AD-49AB-89D3-1BC2332DD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Normal"/>
    <w:next w:val="Normal"/>
    <w:link w:val="Heading1Char"/>
    <w:qFormat/>
    <w:rsid w:val="004A509B"/>
    <w:pPr>
      <w:spacing w:before="120" w:after="120"/>
      <w:jc w:val="center"/>
      <w:outlineLvl w:val="0"/>
    </w:pPr>
    <w:rPr>
      <w:rFonts w:asciiTheme="minorHAnsi" w:hAnsiTheme="minorHAnsi" w:cstheme="minorHAnsi"/>
      <w:b/>
      <w:sz w:val="28"/>
      <w:szCs w:val="28"/>
    </w:rPr>
  </w:style>
  <w:style w:type="paragraph" w:styleId="Heading2">
    <w:name w:val="heading 2"/>
    <w:basedOn w:val="Heading4"/>
    <w:next w:val="Normal"/>
    <w:link w:val="Heading2Char"/>
    <w:qFormat/>
    <w:rsid w:val="004A509B"/>
    <w:pPr>
      <w:jc w:val="left"/>
      <w:outlineLvl w:val="1"/>
    </w:pPr>
    <w:rPr>
      <w:b/>
      <w:sz w:val="24"/>
    </w:rPr>
  </w:style>
  <w:style w:type="paragraph" w:styleId="Heading3">
    <w:name w:val="heading 3"/>
    <w:basedOn w:val="Heading2"/>
    <w:next w:val="Normal"/>
    <w:link w:val="Heading3Char"/>
    <w:qFormat/>
    <w:rsid w:val="0090751A"/>
    <w:pPr>
      <w:outlineLvl w:val="2"/>
    </w:pPr>
    <w:rPr>
      <w:i/>
    </w:rPr>
  </w:style>
  <w:style w:type="paragraph" w:styleId="Heading4">
    <w:name w:val="heading 4"/>
    <w:basedOn w:val="Heading1"/>
    <w:next w:val="Normal"/>
    <w:link w:val="Heading4Char"/>
    <w:qFormat/>
    <w:rsid w:val="0083755B"/>
    <w:pPr>
      <w:outlineLvl w:val="3"/>
    </w:pPr>
    <w:rPr>
      <w:b w:val="0"/>
    </w:rPr>
  </w:style>
  <w:style w:type="paragraph" w:styleId="Heading5">
    <w:name w:val="heading 5"/>
    <w:basedOn w:val="Heading4"/>
    <w:next w:val="Normal"/>
    <w:qFormat/>
    <w:rsid w:val="0090751A"/>
    <w:pPr>
      <w:ind w:left="360"/>
      <w:outlineLvl w:val="4"/>
    </w:pPr>
    <w:rPr>
      <w:b/>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link w:val="ParagraphChar"/>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4A509B"/>
    <w:rPr>
      <w:rFonts w:asciiTheme="minorHAnsi" w:hAnsiTheme="minorHAnsi" w:cstheme="minorHAnsi"/>
      <w:b/>
      <w:sz w:val="28"/>
      <w:szCs w:val="28"/>
    </w:rPr>
  </w:style>
  <w:style w:type="character" w:customStyle="1" w:styleId="Heading2Char">
    <w:name w:val="Heading 2 Char"/>
    <w:basedOn w:val="DefaultParagraphFont"/>
    <w:link w:val="Heading2"/>
    <w:rsid w:val="004A509B"/>
    <w:rPr>
      <w:rFonts w:asciiTheme="minorHAnsi" w:hAnsiTheme="minorHAnsi" w:cstheme="minorHAnsi"/>
      <w:b/>
      <w:sz w:val="24"/>
      <w:szCs w:val="28"/>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ParagraphChar">
    <w:name w:val="Paragraph Char"/>
    <w:basedOn w:val="DefaultParagraphFont"/>
    <w:link w:val="Paragraph"/>
    <w:rsid w:val="009F793B"/>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0C3641-D7C4-4FC8-AF2B-6047F7380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5</Pages>
  <Words>1159</Words>
  <Characters>530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449</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5</cp:revision>
  <cp:lastPrinted>2012-02-01T18:10:00Z</cp:lastPrinted>
  <dcterms:created xsi:type="dcterms:W3CDTF">2018-08-28T12:43:00Z</dcterms:created>
  <dcterms:modified xsi:type="dcterms:W3CDTF">2018-10-11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